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vertAnchor="text" w:tblpXSpec="right" w:tblpY="1"/>
        <w:tblOverlap w:val="never"/>
        <w:bidiVisual/>
        <w:tblW w:w="111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9720"/>
        <w:gridCol w:w="714"/>
      </w:tblGrid>
      <w:tr w:rsidR="00DC4A1E" w:rsidRPr="009A4865" w14:paraId="6D90D7E5" w14:textId="77777777" w:rsidTr="008E7652">
        <w:trPr>
          <w:trHeight w:val="63"/>
        </w:trPr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88993F3" w14:textId="268762E3" w:rsidR="00DC4A1E" w:rsidRPr="009A4865" w:rsidRDefault="00DC4A1E" w:rsidP="00404E24">
            <w:pPr>
              <w:bidi/>
              <w:spacing w:after="0" w:line="240" w:lineRule="auto"/>
              <w:rPr>
                <w:rFonts w:ascii="Times New Roman" w:hAnsi="Times New Roman"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>ردیف</w:t>
            </w:r>
          </w:p>
        </w:tc>
        <w:tc>
          <w:tcPr>
            <w:tcW w:w="9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0FDAC2A" w14:textId="77777777" w:rsidR="00DC4A1E" w:rsidRPr="009A4865" w:rsidRDefault="00DC4A1E" w:rsidP="000E5551">
            <w:pPr>
              <w:bidi/>
              <w:spacing w:after="0" w:line="240" w:lineRule="auto"/>
              <w:jc w:val="center"/>
              <w:rPr>
                <w:rFonts w:ascii="Times New Roman" w:hAnsi="Times New Roman"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>سؤالات</w:t>
            </w:r>
          </w:p>
        </w:tc>
        <w:tc>
          <w:tcPr>
            <w:tcW w:w="714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EC2ADC2" w14:textId="77777777" w:rsidR="00DC4A1E" w:rsidRPr="009A4865" w:rsidRDefault="00DC4A1E" w:rsidP="000E5551">
            <w:pPr>
              <w:bidi/>
              <w:spacing w:after="0" w:line="240" w:lineRule="auto"/>
              <w:jc w:val="center"/>
              <w:rPr>
                <w:rFonts w:ascii="Times New Roman" w:hAnsi="Times New Roman"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>بارم</w:t>
            </w:r>
          </w:p>
        </w:tc>
      </w:tr>
      <w:tr w:rsidR="00DC4A1E" w:rsidRPr="009A4865" w14:paraId="74E73267" w14:textId="77777777" w:rsidTr="00404E24">
        <w:trPr>
          <w:trHeight w:val="401"/>
        </w:trPr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8B76606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  <w:tc>
          <w:tcPr>
            <w:tcW w:w="9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ED1DB81" w14:textId="288A21FD" w:rsidR="00DC4A1E" w:rsidRPr="009A4865" w:rsidRDefault="00DC4A1E" w:rsidP="000E5551">
            <w:pPr>
              <w:bidi/>
              <w:spacing w:after="0"/>
              <w:rPr>
                <w:rFonts w:cs="B Titr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Titr" w:hint="cs"/>
                <w:b/>
                <w:bCs/>
                <w:sz w:val="20"/>
                <w:szCs w:val="20"/>
                <w:rtl/>
              </w:rPr>
              <w:t xml:space="preserve">درستی یا نادرستی هریک از عبارت‌های زیر را مشخص کنید. </w:t>
            </w:r>
            <w:r w:rsidR="00404E24" w:rsidRPr="009A4865">
              <w:rPr>
                <w:rFonts w:cs="B Titr" w:hint="cs"/>
                <w:b/>
                <w:bCs/>
                <w:color w:val="00B0F0"/>
                <w:sz w:val="20"/>
                <w:szCs w:val="20"/>
                <w:rtl/>
              </w:rPr>
              <w:t xml:space="preserve"> </w:t>
            </w:r>
          </w:p>
          <w:p w14:paraId="33DED036" w14:textId="12901A72" w:rsidR="00DC4A1E" w:rsidRPr="009A4865" w:rsidRDefault="00DC4A1E" w:rsidP="000E5551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الف)  </w:t>
            </w:r>
            <w:r w:rsidR="00242C2F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عدد 371 هم بر دو بخش پذیر است و هم بر پنج بخش پذیر است.   ص ........ غ........</w:t>
            </w:r>
          </w:p>
          <w:p w14:paraId="05E6741F" w14:textId="4E180B9F" w:rsidR="00DC4A1E" w:rsidRPr="009A4865" w:rsidRDefault="00DC4A1E" w:rsidP="000E5551">
            <w:pPr>
              <w:pStyle w:val="Heading1"/>
              <w:spacing w:line="240" w:lineRule="auto"/>
              <w:rPr>
                <w:rFonts w:cs="B Nazanin"/>
                <w:b/>
                <w:color w:val="003399"/>
                <w:rtl/>
                <w:lang w:bidi="fa-IR"/>
              </w:rPr>
            </w:pPr>
            <w:r w:rsidRPr="009A4865">
              <w:rPr>
                <w:rFonts w:ascii="Calibri" w:eastAsia="Calibri" w:hAnsi="Calibri" w:cs="B Nazanin" w:hint="cs"/>
                <w:b/>
                <w:rtl/>
              </w:rPr>
              <w:t xml:space="preserve">ب) </w:t>
            </w:r>
            <w:r w:rsidR="00C93BFE" w:rsidRPr="009A4865">
              <w:rPr>
                <w:rFonts w:ascii="Calibri" w:eastAsia="Calibri" w:hAnsi="Calibri" w:cs="B Nazanin" w:hint="cs"/>
                <w:b/>
                <w:rtl/>
              </w:rPr>
              <w:t xml:space="preserve"> </w:t>
            </w:r>
            <w:r w:rsidR="0062301F" w:rsidRPr="009A4865">
              <w:rPr>
                <w:rFonts w:ascii="Calibri" w:eastAsia="Calibri" w:hAnsi="Calibri" w:cs="B Nazanin" w:hint="cs"/>
                <w:b/>
                <w:rtl/>
              </w:rPr>
              <w:t>عدد منفی 5 از عدد منفی 3 بزرگتر است .        ص.............. غ.....................</w:t>
            </w:r>
          </w:p>
          <w:p w14:paraId="75018E31" w14:textId="5440F229" w:rsidR="00DC4A1E" w:rsidRPr="009A4865" w:rsidRDefault="00DC4A1E" w:rsidP="000E5551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ج) </w:t>
            </w:r>
            <w:r w:rsidR="00966E0F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کلاه تولد یک شکل مخروطی است .     ص..................غ ...................</w:t>
            </w:r>
          </w:p>
          <w:p w14:paraId="57B8F233" w14:textId="252B7094" w:rsidR="00DC4A1E" w:rsidRPr="009A4865" w:rsidRDefault="00DC4A1E" w:rsidP="000E5551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د)</w:t>
            </w: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</w:t>
            </w:r>
            <w:r w:rsidR="00BD1108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یک </w:t>
            </w:r>
            <w:r w:rsidR="00352959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دسی </w:t>
            </w:r>
            <w:r w:rsidR="00BD1108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متر مکعب </w:t>
            </w:r>
            <w:r w:rsidR="00352959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>برابر با 1000 لیتر است.   ص.................. غ.................</w:t>
            </w:r>
          </w:p>
        </w:tc>
        <w:tc>
          <w:tcPr>
            <w:tcW w:w="714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D3066DE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</w:tr>
      <w:tr w:rsidR="00DC4A1E" w:rsidRPr="009A4865" w14:paraId="3E8CE9CE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4859F03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2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5323132" w14:textId="77777777" w:rsidR="00DC4A1E" w:rsidRPr="009A4865" w:rsidRDefault="00DC4A1E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Titr" w:hint="cs"/>
                <w:b/>
                <w:bCs/>
                <w:sz w:val="20"/>
                <w:szCs w:val="20"/>
                <w:rtl/>
              </w:rPr>
              <w:t>در جای خالی عدد یا عبارت مناسب بنویسید.</w:t>
            </w:r>
          </w:p>
          <w:p w14:paraId="219635B7" w14:textId="7F138CFD" w:rsidR="00DC4A1E" w:rsidRPr="009A4865" w:rsidRDefault="00DC4A1E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الف) </w:t>
            </w:r>
            <w:r w:rsidR="00CF7458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 </w:t>
            </w:r>
            <w:r w:rsidR="00D50105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عدد 5289635</w:t>
            </w:r>
            <w:r w:rsidR="00594B5C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 به حروف برابر است با ......................................</w:t>
            </w:r>
          </w:p>
          <w:p w14:paraId="1A976C59" w14:textId="73EC6C22" w:rsidR="00DC4A1E" w:rsidRPr="009A4865" w:rsidRDefault="00DC4A1E" w:rsidP="000E5551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ب)</w:t>
            </w:r>
            <w:r w:rsidR="00CF7458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</w:t>
            </w:r>
            <w:r w:rsidR="00590E47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عدد 656869 از عدد 589682 .................... است  . ( بزرگ تر   </w:t>
            </w:r>
            <w:r w:rsidR="00590E47"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____</w:t>
            </w:r>
            <w:r w:rsidR="00590E47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کوچکتر )</w:t>
            </w:r>
          </w:p>
          <w:p w14:paraId="3E245505" w14:textId="1255282D" w:rsidR="00DC4A1E" w:rsidRPr="009A4865" w:rsidRDefault="00DC4A1E" w:rsidP="000E5551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ج) </w:t>
            </w:r>
            <w:r w:rsidR="00C93BFE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بزرگترین عدد سه رقمی بخش پذیر بر 2 عدد .......................... است.</w:t>
            </w:r>
          </w:p>
          <w:p w14:paraId="70DFD8C4" w14:textId="77777777" w:rsidR="00DC4A1E" w:rsidRPr="009A4865" w:rsidRDefault="00DC4A1E" w:rsidP="000E5551">
            <w:pPr>
              <w:bidi/>
              <w:spacing w:after="0" w:line="240" w:lineRule="auto"/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د)</w:t>
            </w:r>
            <w:r w:rsidR="00D22EF6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بر روی محور اعداد صحیح هر چه به سمت چپ برویم اعداد .................. میشوند . </w:t>
            </w:r>
            <w:r w:rsidR="00D22EF6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( بزرگ تر   </w:t>
            </w:r>
            <w:r w:rsidR="00D22EF6"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____</w:t>
            </w:r>
            <w:r w:rsidR="00D22EF6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کوچکتر )</w:t>
            </w:r>
          </w:p>
          <w:p w14:paraId="2E5E1B31" w14:textId="77777777" w:rsidR="0045289D" w:rsidRPr="009A4865" w:rsidRDefault="0045289D" w:rsidP="0045289D">
            <w:pPr>
              <w:bidi/>
              <w:spacing w:after="0" w:line="240" w:lineRule="auto"/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ه ) عدد مخلوط </w:t>
            </w:r>
            <w:r w:rsidR="00186FF2" w:rsidRPr="009A4865">
              <w:rPr>
                <w:rFonts w:cs="B Nazanin"/>
                <w:b/>
                <w:bCs/>
                <w:noProof/>
                <w:position w:val="-24"/>
                <w:sz w:val="20"/>
                <w:szCs w:val="20"/>
                <w:lang w:val="fa-IR" w:bidi="fa-IR"/>
              </w:rPr>
              <w:object w:dxaOrig="360" w:dyaOrig="620" w14:anchorId="052CC1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4" type="#_x0000_t75" style="width:18.4pt;height:30.65pt" o:ole="">
                  <v:imagedata r:id="rId8" o:title=""/>
                </v:shape>
                <o:OLEObject Type="Embed" ProgID="Equation.DSMT4" ShapeID="_x0000_i1184" DrawAspect="Content" ObjectID="_1818148128" r:id="rId9"/>
              </w:object>
            </w:r>
            <w:r w:rsidR="00186FF2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با کسر .................. برابر است.</w:t>
            </w:r>
          </w:p>
          <w:p w14:paraId="12DE6D9F" w14:textId="25FA08ED" w:rsidR="00AF767E" w:rsidRPr="009A4865" w:rsidRDefault="00AF767E" w:rsidP="00AF767E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و) عدد مخلوط </w:t>
            </w:r>
            <w:r w:rsidRPr="009A4865">
              <w:rPr>
                <w:rFonts w:cs="B Nazanin"/>
                <w:b/>
                <w:bCs/>
                <w:noProof/>
                <w:position w:val="-24"/>
                <w:sz w:val="20"/>
                <w:szCs w:val="20"/>
                <w:lang w:val="fa-IR" w:bidi="fa-IR"/>
              </w:rPr>
              <w:object w:dxaOrig="499" w:dyaOrig="620" w14:anchorId="3A21F237">
                <v:shape id="_x0000_i2169" type="#_x0000_t75" style="width:25.3pt;height:30.65pt" o:ole="">
                  <v:imagedata r:id="rId10" o:title=""/>
                </v:shape>
                <o:OLEObject Type="Embed" ProgID="Equation.DSMT4" ShapeID="_x0000_i2169" DrawAspect="Content" ObjectID="_1818148129" r:id="rId11"/>
              </w:objec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به صورت اعشاری برابر است با .................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7A202734" w14:textId="54CD015F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  <w:r w:rsidR="00BB4885">
              <w:rPr>
                <w:rFonts w:cs="B Nazanin" w:hint="cs"/>
                <w:b/>
                <w:bCs/>
                <w:sz w:val="20"/>
                <w:szCs w:val="20"/>
                <w:rtl/>
              </w:rPr>
              <w:t>.5</w:t>
            </w:r>
          </w:p>
        </w:tc>
      </w:tr>
      <w:tr w:rsidR="00DC4A1E" w:rsidRPr="009A4865" w14:paraId="3409DEB4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EF25DAD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3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3008784" w14:textId="55E44D23" w:rsidR="00DC4A1E" w:rsidRPr="009A4865" w:rsidRDefault="009A4865" w:rsidP="000E5551">
            <w:pPr>
              <w:bidi/>
              <w:spacing w:after="0"/>
              <w:rPr>
                <w:rFonts w:cs="B Titr"/>
                <w:b/>
                <w:bCs/>
                <w:sz w:val="20"/>
                <w:szCs w:val="20"/>
                <w:rtl/>
              </w:rPr>
            </w:pPr>
            <w:r>
              <w:rPr>
                <w:rFonts w:cs="B Titr" w:hint="cs"/>
                <w:b/>
                <w:bCs/>
                <w:sz w:val="20"/>
                <w:szCs w:val="20"/>
                <w:rtl/>
              </w:rPr>
              <w:t>پاسخ کوتاه دهید.</w:t>
            </w:r>
          </w:p>
          <w:p w14:paraId="765BD2B4" w14:textId="6798E810" w:rsidR="00DC4A1E" w:rsidRPr="009A4865" w:rsidRDefault="00DC4A1E" w:rsidP="000E5551">
            <w:pPr>
              <w:bidi/>
              <w:spacing w:after="0" w:line="240" w:lineRule="auto"/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الف) </w:t>
            </w:r>
            <w:r w:rsidR="003E54BF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معکوس کسر </w:t>
            </w:r>
            <w:r w:rsidR="003E54BF" w:rsidRPr="009A4865">
              <w:rPr>
                <w:rFonts w:ascii="Times New Roman" w:hAnsi="Times New Roman"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240" w:dyaOrig="620" w14:anchorId="2AE75999">
                <v:shape id="_x0000_i1222" type="#_x0000_t75" style="width:12.25pt;height:30.65pt" o:ole="">
                  <v:imagedata r:id="rId12" o:title=""/>
                </v:shape>
                <o:OLEObject Type="Embed" ProgID="Equation.DSMT4" ShapeID="_x0000_i1222" DrawAspect="Content" ObjectID="_1818148130" r:id="rId13"/>
              </w:object>
            </w:r>
            <w:r w:rsidR="003E54BF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برابر است با ؟</w:t>
            </w:r>
          </w:p>
          <w:p w14:paraId="62BECD35" w14:textId="74223F1F" w:rsidR="00DC4A1E" w:rsidRPr="009A4865" w:rsidRDefault="00DC4A1E" w:rsidP="000E5551">
            <w:pPr>
              <w:bidi/>
              <w:spacing w:after="0" w:line="240" w:lineRule="auto"/>
              <w:rPr>
                <w:rFonts w:ascii="Times New Roman" w:hAnsi="Times New Roman"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ب) </w:t>
            </w:r>
            <w:r w:rsidR="00963BEA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عدد اعشاری</w:t>
            </w:r>
            <w:r w:rsidR="00C30DE3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25</w:t>
            </w:r>
            <w:r w:rsidR="00963BEA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 </w:t>
            </w:r>
            <w:r w:rsidR="00C30DE3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</w:rPr>
              <w:sym w:font="Symbol" w:char="F02F"/>
            </w:r>
            <w:r w:rsidR="00C30DE3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0</w:t>
            </w:r>
            <w:r w:rsidR="00B5305A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 برابر با کدام کسر است؟</w: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14:paraId="7CE45D8A" w14:textId="4D5C4108" w:rsidR="00DC4A1E" w:rsidRPr="009A4865" w:rsidRDefault="00DC4A1E" w:rsidP="000E5551">
            <w:pPr>
              <w:bidi/>
              <w:spacing w:after="0"/>
              <w:jc w:val="both"/>
              <w:rPr>
                <w:rFonts w:eastAsia="Times New Roman" w:cs="B Nazanin"/>
                <w:b/>
                <w:bCs/>
                <w:color w:val="0070C0"/>
                <w:sz w:val="20"/>
                <w:szCs w:val="20"/>
                <w:rtl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ج) </w:t>
            </w:r>
            <w:r w:rsidR="00EE5A0D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کدام عدد از همه بزرگتر است؟</w: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؟</w:t>
            </w:r>
            <w:r w:rsidRPr="009A4865">
              <w:rPr>
                <w:rFonts w:eastAsia="Times New Roman" w:cs="B Nazanin"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Borders>
                <w:top w:val="single" w:sz="4" w:space="0" w:color="4472C4" w:themeColor="accent1"/>
                <w:left w:val="single" w:sz="4" w:space="0" w:color="4472C4" w:themeColor="accent1"/>
                <w:bottom w:val="single" w:sz="4" w:space="0" w:color="4472C4" w:themeColor="accent1"/>
                <w:right w:val="single" w:sz="4" w:space="0" w:color="4472C4" w:themeColor="accent1"/>
                <w:insideH w:val="single" w:sz="4" w:space="0" w:color="4472C4" w:themeColor="accent1"/>
                <w:insideV w:val="single" w:sz="4" w:space="0" w:color="4472C4" w:themeColor="accen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06"/>
              <w:gridCol w:w="2607"/>
              <w:gridCol w:w="2607"/>
              <w:gridCol w:w="2607"/>
            </w:tblGrid>
            <w:tr w:rsidR="00DC4A1E" w:rsidRPr="009A4865" w14:paraId="4D89C1D8" w14:textId="77777777" w:rsidTr="00DC4A1E">
              <w:trPr>
                <w:trHeight w:val="422"/>
              </w:trPr>
              <w:tc>
                <w:tcPr>
                  <w:tcW w:w="2606" w:type="dxa"/>
                  <w:vAlign w:val="center"/>
                </w:tcPr>
                <w:p w14:paraId="5FE58412" w14:textId="6BE853C1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1) </w:t>
                  </w:r>
                  <w:r w:rsidR="00EE5A0D"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520" w:dyaOrig="260" w14:anchorId="250DF346">
                      <v:shape id="_x0000_i2186" type="#_x0000_t75" style="width:26.05pt;height:13pt" o:ole="">
                        <v:imagedata r:id="rId14" o:title=""/>
                      </v:shape>
                      <o:OLEObject Type="Embed" ProgID="Equation.DSMT4" ShapeID="_x0000_i2186" DrawAspect="Content" ObjectID="_1818148131" r:id="rId15"/>
                    </w:object>
                  </w:r>
                </w:p>
              </w:tc>
              <w:tc>
                <w:tcPr>
                  <w:tcW w:w="2607" w:type="dxa"/>
                  <w:vAlign w:val="center"/>
                </w:tcPr>
                <w:p w14:paraId="03089A02" w14:textId="19891A3F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2) </w:t>
                  </w:r>
                  <w:r w:rsidR="00EE5A0D"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320" w:dyaOrig="260" w14:anchorId="233A9594">
                      <v:shape id="_x0000_i2188" type="#_x0000_t75" style="width:16.1pt;height:13pt" o:ole="">
                        <v:imagedata r:id="rId16" o:title=""/>
                      </v:shape>
                      <o:OLEObject Type="Embed" ProgID="Equation.DSMT4" ShapeID="_x0000_i2188" DrawAspect="Content" ObjectID="_1818148132" r:id="rId17"/>
                    </w:object>
                  </w:r>
                </w:p>
              </w:tc>
              <w:tc>
                <w:tcPr>
                  <w:tcW w:w="2607" w:type="dxa"/>
                  <w:vAlign w:val="center"/>
                </w:tcPr>
                <w:p w14:paraId="7C08EEAD" w14:textId="27D2908F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3) </w:t>
                  </w:r>
                  <w:r w:rsidR="00EE5A0D"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700" w:dyaOrig="260" w14:anchorId="19891DBE">
                      <v:shape id="_x0000_i2190" type="#_x0000_t75" style="width:34.45pt;height:13pt" o:ole="">
                        <v:imagedata r:id="rId18" o:title=""/>
                      </v:shape>
                      <o:OLEObject Type="Embed" ProgID="Equation.DSMT4" ShapeID="_x0000_i2190" DrawAspect="Content" ObjectID="_1818148133" r:id="rId19"/>
                    </w:object>
                  </w:r>
                </w:p>
              </w:tc>
              <w:tc>
                <w:tcPr>
                  <w:tcW w:w="2607" w:type="dxa"/>
                  <w:vAlign w:val="center"/>
                </w:tcPr>
                <w:p w14:paraId="7DB96CA4" w14:textId="22FA5EBA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4) </w:t>
                  </w:r>
                  <w:r w:rsidR="00EE5A0D"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400" w:dyaOrig="260" w14:anchorId="3C46C6BC">
                      <v:shape id="_x0000_i2192" type="#_x0000_t75" style="width:19.9pt;height:13pt" o:ole="">
                        <v:imagedata r:id="rId20" o:title=""/>
                      </v:shape>
                      <o:OLEObject Type="Embed" ProgID="Equation.DSMT4" ShapeID="_x0000_i2192" DrawAspect="Content" ObjectID="_1818148134" r:id="rId21"/>
                    </w:object>
                  </w:r>
                </w:p>
              </w:tc>
            </w:tr>
          </w:tbl>
          <w:p w14:paraId="38DE5575" w14:textId="31292384" w:rsidR="00DC4A1E" w:rsidRPr="009A4865" w:rsidRDefault="00DC4A1E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د) اگر </w:t>
            </w:r>
            <w:r w:rsidR="00CE3FA8"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حاصل ضرب </w:t>
            </w:r>
            <w:r w:rsidR="009A772D" w:rsidRPr="009A4865">
              <w:rPr>
                <w:rFonts w:ascii="Times New Roman" w:hAnsi="Times New Roman" w:cs="B Nazanin"/>
                <w:b/>
                <w:bCs/>
                <w:position w:val="-6"/>
                <w:sz w:val="20"/>
                <w:szCs w:val="20"/>
              </w:rPr>
              <w:object w:dxaOrig="880" w:dyaOrig="260" w14:anchorId="7059D8BC">
                <v:shape id="_x0000_i2197" type="#_x0000_t75" style="width:43.65pt;height:13pt" o:ole="">
                  <v:imagedata r:id="rId22" o:title=""/>
                </v:shape>
                <o:OLEObject Type="Embed" ProgID="Equation.DSMT4" ShapeID="_x0000_i2197" DrawAspect="Content" ObjectID="_1818148135" r:id="rId23"/>
              </w:objec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؟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10702" w:type="dxa"/>
              <w:tblBorders>
                <w:top w:val="single" w:sz="4" w:space="0" w:color="4472C4" w:themeColor="accent1"/>
                <w:left w:val="single" w:sz="4" w:space="0" w:color="4472C4" w:themeColor="accent1"/>
                <w:bottom w:val="single" w:sz="4" w:space="0" w:color="4472C4" w:themeColor="accent1"/>
                <w:right w:val="single" w:sz="4" w:space="0" w:color="4472C4" w:themeColor="accent1"/>
                <w:insideH w:val="single" w:sz="4" w:space="0" w:color="4472C4" w:themeColor="accent1"/>
                <w:insideV w:val="single" w:sz="4" w:space="0" w:color="4472C4" w:themeColor="accen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75"/>
              <w:gridCol w:w="2537"/>
              <w:gridCol w:w="2610"/>
              <w:gridCol w:w="2880"/>
            </w:tblGrid>
            <w:tr w:rsidR="00DC4A1E" w:rsidRPr="009A4865" w14:paraId="655578F4" w14:textId="77777777" w:rsidTr="00DC4A1E">
              <w:tc>
                <w:tcPr>
                  <w:tcW w:w="2675" w:type="dxa"/>
                  <w:vAlign w:val="center"/>
                </w:tcPr>
                <w:p w14:paraId="4481491D" w14:textId="40249AA5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ascii="Times New Roman" w:hAnsi="Times New Roman" w:cs="B Nazanin"/>
                      <w:b/>
                      <w:bCs/>
                      <w:sz w:val="20"/>
                      <w:szCs w:val="20"/>
                      <w:rtl/>
                    </w:rPr>
                  </w:pPr>
                  <w:r w:rsidRPr="009A4865">
                    <w:rPr>
                      <w:rFonts w:ascii="Times New Roman" w:hAnsi="Times New Roman" w:cs="B Nazanin" w:hint="cs"/>
                      <w:b/>
                      <w:bCs/>
                      <w:sz w:val="20"/>
                      <w:szCs w:val="20"/>
                      <w:rtl/>
                    </w:rPr>
                    <w:t xml:space="preserve">1) </w:t>
                  </w:r>
                  <w:r w:rsidR="009A772D" w:rsidRPr="009A4865">
                    <w:rPr>
                      <w:rFonts w:ascii="Times New Roman" w:hAnsi="Times New Roman" w:cs="B Nazanin" w:hint="cs"/>
                      <w:b/>
                      <w:bCs/>
                      <w:sz w:val="20"/>
                      <w:szCs w:val="20"/>
                      <w:rtl/>
                    </w:rPr>
                    <w:t>0.082</w:t>
                  </w:r>
                </w:p>
              </w:tc>
              <w:tc>
                <w:tcPr>
                  <w:tcW w:w="2537" w:type="dxa"/>
                  <w:vAlign w:val="center"/>
                </w:tcPr>
                <w:p w14:paraId="2EDEAEAF" w14:textId="09F3BDD4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ascii="Times New Roman" w:hAnsi="Times New Roman" w:cs="B Nazanin"/>
                      <w:b/>
                      <w:bCs/>
                      <w:sz w:val="20"/>
                      <w:szCs w:val="20"/>
                      <w:rtl/>
                    </w:rPr>
                  </w:pPr>
                  <w:r w:rsidRPr="009A4865">
                    <w:rPr>
                      <w:rFonts w:ascii="Times New Roman" w:hAnsi="Times New Roman" w:cs="B Nazanin" w:hint="cs"/>
                      <w:b/>
                      <w:bCs/>
                      <w:sz w:val="20"/>
                      <w:szCs w:val="20"/>
                      <w:rtl/>
                    </w:rPr>
                    <w:t xml:space="preserve">2) </w:t>
                  </w:r>
                  <w:r w:rsidR="009A772D" w:rsidRPr="009A4865">
                    <w:rPr>
                      <w:rFonts w:ascii="Times New Roman" w:hAnsi="Times New Roman" w:cs="B Nazanin" w:hint="cs"/>
                      <w:b/>
                      <w:bCs/>
                      <w:sz w:val="20"/>
                      <w:szCs w:val="20"/>
                      <w:rtl/>
                    </w:rPr>
                    <w:t>0.82</w:t>
                  </w:r>
                </w:p>
              </w:tc>
              <w:tc>
                <w:tcPr>
                  <w:tcW w:w="2610" w:type="dxa"/>
                  <w:vAlign w:val="center"/>
                </w:tcPr>
                <w:p w14:paraId="2FE03E8D" w14:textId="02462438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cs="B Nazanin" w:hint="cs"/>
                      <w:b/>
                      <w:bCs/>
                      <w:sz w:val="20"/>
                      <w:szCs w:val="20"/>
                      <w:rtl/>
                    </w:rPr>
                    <w:t xml:space="preserve">3) </w:t>
                  </w:r>
                  <w:r w:rsidR="008E7652"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460" w:dyaOrig="260" w14:anchorId="0242E36E">
                      <v:shape id="_x0000_i2199" type="#_x0000_t75" style="width:25.3pt;height:13pt" o:ole="">
                        <v:imagedata r:id="rId24" o:title=""/>
                      </v:shape>
                      <o:OLEObject Type="Embed" ProgID="Equation.DSMT4" ShapeID="_x0000_i2199" DrawAspect="Content" ObjectID="_1818148136" r:id="rId25"/>
                    </w:object>
                  </w:r>
                </w:p>
              </w:tc>
              <w:tc>
                <w:tcPr>
                  <w:tcW w:w="2880" w:type="dxa"/>
                  <w:vAlign w:val="center"/>
                </w:tcPr>
                <w:p w14:paraId="48CC6BEF" w14:textId="29C518BE" w:rsidR="00DC4A1E" w:rsidRPr="009A4865" w:rsidRDefault="00DC4A1E" w:rsidP="000B3F63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cs="B Nazanin" w:hint="cs"/>
                      <w:b/>
                      <w:bCs/>
                      <w:sz w:val="20"/>
                      <w:szCs w:val="20"/>
                      <w:rtl/>
                    </w:rPr>
                    <w:t xml:space="preserve">4) </w:t>
                  </w:r>
                  <w:r w:rsidR="008E7652"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460" w:dyaOrig="260" w14:anchorId="5B1BB13A">
                      <v:shape id="_x0000_i2201" type="#_x0000_t75" style="width:25.3pt;height:13pt" o:ole="">
                        <v:imagedata r:id="rId26" o:title=""/>
                      </v:shape>
                      <o:OLEObject Type="Embed" ProgID="Equation.DSMT4" ShapeID="_x0000_i2201" DrawAspect="Content" ObjectID="_1818148137" r:id="rId27"/>
                    </w:object>
                  </w:r>
                </w:p>
              </w:tc>
            </w:tr>
          </w:tbl>
          <w:p w14:paraId="1B0E0D46" w14:textId="3A7D2DE6" w:rsidR="008E0649" w:rsidRPr="009A4865" w:rsidRDefault="008E0649" w:rsidP="00E372E6">
            <w:pPr>
              <w:bidi/>
              <w:spacing w:after="0"/>
              <w:rPr>
                <w:rFonts w:ascii="Times New Roman" w:hAnsi="Times New Roman"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51FE7BD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</w:tr>
      <w:tr w:rsidR="00DC4A1E" w:rsidRPr="009A4865" w14:paraId="3BCB2C5F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9B17D33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91CF741" w14:textId="77777777" w:rsidR="00DC4A1E" w:rsidRPr="009A4865" w:rsidRDefault="00DC4A1E" w:rsidP="000E5551">
            <w:pPr>
              <w:bidi/>
              <w:spacing w:after="0" w:line="240" w:lineRule="auto"/>
              <w:rPr>
                <w:rFonts w:ascii="Times New Roman" w:hAnsi="Times New Roman" w:cs="B Titr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ascii="Times New Roman" w:hAnsi="Times New Roman" w:cs="B Titr" w:hint="cs"/>
                <w:b/>
                <w:bCs/>
                <w:sz w:val="20"/>
                <w:szCs w:val="20"/>
                <w:rtl/>
              </w:rPr>
              <w:t>سوالات تشریحی: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5746377A" w14:textId="6ECAA36A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</w:p>
        </w:tc>
      </w:tr>
      <w:tr w:rsidR="00DC4A1E" w:rsidRPr="009A4865" w14:paraId="761B90AD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C72054F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4</w:t>
            </w:r>
          </w:p>
        </w:tc>
        <w:tc>
          <w:tcPr>
            <w:tcW w:w="9720" w:type="dxa"/>
          </w:tcPr>
          <w:p w14:paraId="423B6E90" w14:textId="2BE6E670" w:rsidR="00DC4A1E" w:rsidRPr="009A4865" w:rsidRDefault="00E21319" w:rsidP="00EA6609">
            <w:pPr>
              <w:bidi/>
              <w:spacing w:after="100" w:afterAutospacing="1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/>
                <w:b/>
                <w:bCs/>
                <w:noProof/>
                <w:sz w:val="20"/>
                <w:szCs w:val="20"/>
                <w:rtl/>
                <w:lang w:val="ar-SA"/>
              </w:rPr>
              <w:drawing>
                <wp:anchor distT="0" distB="0" distL="114300" distR="114300" simplePos="0" relativeHeight="251684864" behindDoc="0" locked="0" layoutInCell="1" allowOverlap="1" wp14:anchorId="642F9653" wp14:editId="110BFC65">
                  <wp:simplePos x="0" y="0"/>
                  <wp:positionH relativeFrom="column">
                    <wp:posOffset>-64965</wp:posOffset>
                  </wp:positionH>
                  <wp:positionV relativeFrom="paragraph">
                    <wp:posOffset>293</wp:posOffset>
                  </wp:positionV>
                  <wp:extent cx="3920085" cy="1700450"/>
                  <wp:effectExtent l="0" t="0" r="4445" b="0"/>
                  <wp:wrapThrough wrapText="bothSides">
                    <wp:wrapPolygon edited="0">
                      <wp:start x="0" y="0"/>
                      <wp:lineTo x="0" y="21301"/>
                      <wp:lineTo x="21520" y="21301"/>
                      <wp:lineTo x="21520" y="0"/>
                      <wp:lineTo x="0" y="0"/>
                    </wp:wrapPolygon>
                  </wp:wrapThrough>
                  <wp:docPr id="1644853347" name="Picture 41" descr="A black and white grid with letters and number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4853347" name="Picture 41" descr="A black and white grid with letters and numbers&#10;&#10;AI-generated content may be incorrect.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20085" cy="1700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DC4A1E" w:rsidRPr="009A4865">
              <w:rPr>
                <w:rFonts w:cs="B Nazanin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13489BD" wp14:editId="7351A88B">
                      <wp:simplePos x="0" y="0"/>
                      <wp:positionH relativeFrom="column">
                        <wp:posOffset>1850755</wp:posOffset>
                      </wp:positionH>
                      <wp:positionV relativeFrom="paragraph">
                        <wp:posOffset>282833</wp:posOffset>
                      </wp:positionV>
                      <wp:extent cx="1391055" cy="729574"/>
                      <wp:effectExtent l="0" t="0" r="0" b="0"/>
                      <wp:wrapNone/>
                      <wp:docPr id="338888747" name="Text Box 3388887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391055" cy="729574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266B5BE" w14:textId="245CDB66" w:rsidR="00DC4A1E" w:rsidRPr="00DC4A1E" w:rsidRDefault="005A0108" w:rsidP="00567F40">
                                  <w:pPr>
                                    <w:tabs>
                                      <w:tab w:val="right" w:pos="550"/>
                                    </w:tabs>
                                    <w:bidi/>
                                    <w:jc w:val="right"/>
                                    <w:rPr>
                                      <w:rFonts w:cs="B Nazanin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fa-IR" w:bidi="fa-IR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fa-IR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3489B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38888747" o:spid="_x0000_s1026" type="#_x0000_t202" style="position:absolute;left:0;text-align:left;margin-left:145.75pt;margin-top:22.25pt;width:109.55pt;height:57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" fillcolor="window" stroked="f" strokeweight=".5pt">
                      <v:textbox>
                        <w:txbxContent>
                          <w:p w14:paraId="7266B5BE" w14:textId="245CDB66" w:rsidR="00DC4A1E" w:rsidRPr="00DC4A1E" w:rsidRDefault="005A0108" w:rsidP="00567F40">
                            <w:pPr>
                              <w:tabs>
                                <w:tab w:val="right" w:pos="550"/>
                              </w:tabs>
                              <w:bidi/>
                              <w:jc w:val="right"/>
                              <w:rPr>
                                <w:rFonts w:cs="B Nazanin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  <w:lang w:val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  <w:lang w:val="fa-IR" w:bidi="fa-IR"/>
                              </w:rPr>
                              <w:t xml:space="preserve">       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  <w:lang w:val="fa-IR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6609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الف ) در شکل زیر با توجه به الگو، شکل بعدی را رسم کنید.</w:t>
            </w:r>
          </w:p>
          <w:p w14:paraId="7D0D6413" w14:textId="5E28EBAA" w:rsidR="00DC4A1E" w:rsidRPr="009A4865" w:rsidRDefault="004158DD" w:rsidP="00B7480C">
            <w:pPr>
              <w:bidi/>
              <w:spacing w:after="100" w:afterAutospacing="1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ب) رابطه ی بین تعداد دایره و شماره شکل را بنویسید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5C51DF9" w14:textId="71ADB1CF" w:rsidR="00DC4A1E" w:rsidRPr="009A4865" w:rsidRDefault="008F16E8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2</w:t>
            </w:r>
            <w:r w:rsidR="00F11675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</w:tr>
      <w:tr w:rsidR="00DC4A1E" w:rsidRPr="009A4865" w14:paraId="2EB2FD39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1A8A3808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B509744" w14:textId="6D6AA11D" w:rsidR="00DC4A1E" w:rsidRPr="009A4865" w:rsidRDefault="00B7480C" w:rsidP="00B7480C">
            <w:pPr>
              <w:bidi/>
              <w:spacing w:after="100" w:afterAutospacing="1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با اعداد صفر تا 9 کوچکترین عدد 10 رقمی ( بدون تکرار ارقام ) را بنویسید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7240442A" w14:textId="41302708" w:rsidR="00DC4A1E" w:rsidRPr="009A4865" w:rsidRDefault="00DC4A1E" w:rsidP="00B7480C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</w:p>
          <w:p w14:paraId="2683F0A0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/0</w:t>
            </w:r>
          </w:p>
        </w:tc>
      </w:tr>
      <w:tr w:rsidR="00DC4A1E" w:rsidRPr="009A4865" w14:paraId="112EE0F6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3A9380B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6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14E73525" w14:textId="46E4D1F8" w:rsidR="00DC4A1E" w:rsidRPr="009A4865" w:rsidRDefault="00006476" w:rsidP="00006476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در عدد 25369583 دو عدد 3 وجود دارد . ارزش مکانی </w:t>
            </w:r>
            <w:r w:rsidR="00487EAB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هر کدام را مشخص کنید 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4C8E8D77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</w:p>
          <w:p w14:paraId="13D5EE97" w14:textId="77777777" w:rsidR="00DC4A1E" w:rsidRPr="009A4865" w:rsidRDefault="00DC4A1E" w:rsidP="000E5551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/0</w:t>
            </w:r>
          </w:p>
        </w:tc>
      </w:tr>
      <w:tr w:rsidR="00DC4A1E" w:rsidRPr="009A4865" w14:paraId="25AC9F71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E79097E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7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E3F347F" w14:textId="6368421B" w:rsidR="00DC4A1E" w:rsidRPr="009A4865" w:rsidRDefault="00D50105" w:rsidP="000E5551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عدد چهار هزار  و بیست و شش را به عدد بنویسید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9CDC288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0</w:t>
            </w:r>
          </w:p>
        </w:tc>
      </w:tr>
      <w:tr w:rsidR="009B4DDF" w:rsidRPr="009A4865" w14:paraId="14C441DF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A6D8931" w14:textId="77777777" w:rsidR="009B4DDF" w:rsidRPr="009A4865" w:rsidRDefault="009B4DDF" w:rsidP="009B4DDF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8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8B8A1DF" w14:textId="4F76862B" w:rsidR="009B4DDF" w:rsidRPr="009A4865" w:rsidRDefault="009B4DDF" w:rsidP="009B4DDF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آیا عدد 363 بر سه بخش پذیر است ؟ چرا 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5E26E24B" w14:textId="24BD0FD8" w:rsidR="009B4DDF" w:rsidRPr="009A4865" w:rsidRDefault="009B4DDF" w:rsidP="009B4DDF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0</w:t>
            </w:r>
          </w:p>
        </w:tc>
      </w:tr>
      <w:tr w:rsidR="00DC4A1E" w:rsidRPr="009A4865" w14:paraId="5573D5FE" w14:textId="77777777" w:rsidTr="00E00634">
        <w:trPr>
          <w:trHeight w:val="1537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81FCDB2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9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7305330" w14:textId="77777777" w:rsidR="00386C0C" w:rsidRPr="009A4865" w:rsidRDefault="00E24CB3" w:rsidP="000E5551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الف )</w:t>
            </w:r>
            <w:r w:rsidR="00B94571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محور اعداد صحیح را رسم کنید . </w:t>
            </w:r>
          </w:p>
          <w:p w14:paraId="0722FCA9" w14:textId="72F2C6B4" w:rsidR="00DC4A1E" w:rsidRPr="009A4865" w:rsidRDefault="00386C0C" w:rsidP="00386C0C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ب)</w:t>
            </w:r>
            <w:r w:rsidR="00B94571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اعداد </w:t>
            </w:r>
            <w:r w:rsidR="00E24CB3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0 تا 5 را روی محور مشخص کنید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.</w:t>
            </w:r>
          </w:p>
          <w:p w14:paraId="0EBCAE51" w14:textId="0E8CC7EE" w:rsidR="008E0649" w:rsidRPr="009A4865" w:rsidRDefault="00386C0C" w:rsidP="00386C0C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ج) قرینه اعداد قسمت ب را روی محور مشخص کنید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77781969" w14:textId="26B6ED90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  <w:r w:rsidR="00386C0C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.5</w:t>
            </w:r>
          </w:p>
        </w:tc>
      </w:tr>
      <w:tr w:rsidR="00DC4A1E" w:rsidRPr="009A4865" w14:paraId="2FF252ED" w14:textId="77777777" w:rsidTr="00186FF2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7E54D0F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lastRenderedPageBreak/>
              <w:t>10</w:t>
            </w:r>
          </w:p>
          <w:p w14:paraId="12CA25D9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701AB0CC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4AFD8070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color w:val="4472C4" w:themeColor="accent1"/>
                <w:sz w:val="20"/>
                <w:szCs w:val="20"/>
              </w:rPr>
            </w:pP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E24279E" w14:textId="77777777" w:rsidR="004643A6" w:rsidRPr="009A4865" w:rsidRDefault="00186FF2" w:rsidP="00186FF2">
            <w:pPr>
              <w:bidi/>
              <w:spacing w:after="160"/>
              <w:rPr>
                <w:rFonts w:cs="B Nazanin"/>
                <w:b/>
                <w:bCs/>
                <w:i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حاصل جمع و تفریق </w:t>
            </w:r>
            <w:r w:rsidR="00D64BF0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و </w:t>
            </w:r>
          </w:p>
          <w:p w14:paraId="0CF84607" w14:textId="7C08365C" w:rsidR="00DC4A1E" w:rsidRPr="009A4865" w:rsidRDefault="00D64BF0" w:rsidP="004643A6">
            <w:pPr>
              <w:bidi/>
              <w:spacing w:after="16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تقسیم </w:t>
            </w:r>
            <w:r w:rsidR="00186FF2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>های زیر را بدست آورید ؟</w:t>
            </w:r>
            <w:r w:rsidR="001B5120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                          </w:t>
            </w:r>
            <w:r w:rsidR="004643A6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                        </w:t>
            </w:r>
            <w:r w:rsidR="001B5120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 </w:t>
            </w:r>
            <w:r w:rsidR="00186FF2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   </w:t>
            </w:r>
            <w:r w:rsidR="007438DB" w:rsidRPr="009A4865">
              <w:rPr>
                <w:rFonts w:cs="B Nazanin"/>
                <w:b/>
                <w:bCs/>
                <w:i/>
                <w:position w:val="-58"/>
                <w:sz w:val="20"/>
                <w:szCs w:val="20"/>
              </w:rPr>
              <w:object w:dxaOrig="4200" w:dyaOrig="1280" w14:anchorId="55D685A0">
                <v:shape id="_x0000_i2183" type="#_x0000_t75" style="width:209.85pt;height:64.35pt" o:ole="">
                  <v:imagedata r:id="rId29" o:title=""/>
                </v:shape>
                <o:OLEObject Type="Embed" ProgID="Equation.DSMT4" ShapeID="_x0000_i2183" DrawAspect="Content" ObjectID="_1818148138" r:id="rId30"/>
              </w:object>
            </w:r>
            <w:r w:rsidR="00386C0C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BA339EF" w14:textId="4698D30B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  <w:r w:rsidR="00EC2243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.5</w:t>
            </w:r>
          </w:p>
        </w:tc>
      </w:tr>
      <w:tr w:rsidR="00DC4A1E" w:rsidRPr="009A4865" w14:paraId="3DD55170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E642469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1</w:t>
            </w:r>
          </w:p>
          <w:p w14:paraId="1D25A9A1" w14:textId="77777777" w:rsidR="00DC4A1E" w:rsidRPr="009A4865" w:rsidRDefault="00DC4A1E" w:rsidP="00E7263C">
            <w:pPr>
              <w:spacing w:after="0" w:line="204" w:lineRule="auto"/>
              <w:rPr>
                <w:rFonts w:cs="B Nazanin"/>
                <w:b/>
                <w:bCs/>
                <w:color w:val="4472C4" w:themeColor="accent1"/>
                <w:sz w:val="20"/>
                <w:szCs w:val="20"/>
                <w:rtl/>
              </w:rPr>
            </w:pP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3B0FCFB" w14:textId="4BFC7324" w:rsidR="00DC4A1E" w:rsidRPr="009A4865" w:rsidRDefault="00F053B1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جای خالی را با عدد مناسب پر کنید ؟   </w:t>
            </w:r>
            <w:r w:rsidR="00E7263C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                                                    </w:t>
            </w:r>
            <w:r w:rsidR="00E7263C" w:rsidRPr="009A4865">
              <w:rPr>
                <w:rFonts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720" w:dyaOrig="680" w14:anchorId="70A5626A">
                <v:shape id="_x0000_i1195" type="#_x0000_t75" style="width:36pt;height:33.7pt" o:ole="">
                  <v:imagedata r:id="rId31" o:title=""/>
                </v:shape>
                <o:OLEObject Type="Embed" ProgID="Equation.DSMT4" ShapeID="_x0000_i1195" DrawAspect="Content" ObjectID="_1818148139" r:id="rId32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7E60187" w14:textId="04705273" w:rsidR="00DC4A1E" w:rsidRPr="009A4865" w:rsidRDefault="00E7263C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="00DC4A1E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</w:t>
            </w:r>
          </w:p>
        </w:tc>
      </w:tr>
      <w:tr w:rsidR="00DC4A1E" w:rsidRPr="009A4865" w14:paraId="7E06E044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BA214C6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2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7497F86A" w14:textId="48766FAA" w:rsidR="00DC4A1E" w:rsidRPr="009A4865" w:rsidRDefault="006F3DE1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دو کسر دیگر که با کسر </w:t>
            </w:r>
            <w:r w:rsidR="00634A38" w:rsidRPr="009A4865">
              <w:rPr>
                <w:rFonts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240" w:dyaOrig="620" w14:anchorId="730FDAAA">
                <v:shape id="_x0000_i1210" type="#_x0000_t75" style="width:12.25pt;height:30.65pt" o:ole="">
                  <v:imagedata r:id="rId33" o:title=""/>
                </v:shape>
                <o:OLEObject Type="Embed" ProgID="Equation.DSMT4" ShapeID="_x0000_i1210" DrawAspect="Content" ObjectID="_1818148140" r:id="rId34"/>
              </w:object>
            </w:r>
            <w:r w:rsidR="00634A38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برابر باشد را بنویسید؟</w:t>
            </w:r>
          </w:p>
          <w:p w14:paraId="0522037B" w14:textId="77777777" w:rsidR="00DC4A1E" w:rsidRPr="009A4865" w:rsidRDefault="00DC4A1E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4EC3AA9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  <w:p w14:paraId="6878D16B" w14:textId="52D7D85A" w:rsidR="00DC4A1E" w:rsidRPr="009A4865" w:rsidRDefault="00DC4A1E" w:rsidP="006F3DE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0</w:t>
            </w:r>
          </w:p>
        </w:tc>
      </w:tr>
      <w:tr w:rsidR="00DC4A1E" w:rsidRPr="009A4865" w14:paraId="1135119F" w14:textId="77777777" w:rsidTr="00E00634">
        <w:trPr>
          <w:trHeight w:val="358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8D68E35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0A1A6AB0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3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8BD8CA2" w14:textId="49F90015" w:rsidR="00DC4A1E" w:rsidRPr="009A4865" w:rsidRDefault="00634A38" w:rsidP="008E0649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</w:t>
            </w:r>
            <w:r w:rsidR="005F1FB8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>اعداد زیر را از کوچک به بزرگ مرتب کنید ؟</w:t>
            </w:r>
            <w:r w:rsidR="004A6C06" w:rsidRPr="009A4865">
              <w:rPr>
                <w:rFonts w:cs="B Nazanin"/>
                <w:b/>
                <w:bCs/>
                <w:i/>
                <w:sz w:val="20"/>
                <w:szCs w:val="20"/>
              </w:rPr>
              <w:t xml:space="preserve">                                                                         </w:t>
            </w:r>
            <w:r w:rsidR="005F1FB8"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</w:t>
            </w:r>
            <w:r w:rsidR="00327421" w:rsidRPr="009A4865">
              <w:rPr>
                <w:rFonts w:cs="B Nazanin"/>
                <w:b/>
                <w:bCs/>
                <w:i/>
                <w:position w:val="-24"/>
                <w:sz w:val="20"/>
                <w:szCs w:val="20"/>
              </w:rPr>
              <w:object w:dxaOrig="1520" w:dyaOrig="700" w14:anchorId="192C35B1">
                <v:shape id="_x0000_i2233" type="#_x0000_t75" style="width:75.85pt;height:35.25pt" o:ole="">
                  <v:imagedata r:id="rId35" o:title=""/>
                </v:shape>
                <o:OLEObject Type="Embed" ProgID="Equation.DSMT4" ShapeID="_x0000_i2233" DrawAspect="Content" ObjectID="_1818148141" r:id="rId36"/>
              </w:object>
            </w:r>
          </w:p>
          <w:p w14:paraId="2C2D6C6D" w14:textId="4D36C201" w:rsidR="008E0649" w:rsidRPr="009A4865" w:rsidRDefault="008E0649" w:rsidP="008E0649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5A54AD7" w14:textId="3B1E59AF" w:rsidR="00DC4A1E" w:rsidRPr="009A4865" w:rsidRDefault="004A6C06" w:rsidP="004A6C06">
            <w:pPr>
              <w:spacing w:after="0" w:line="204" w:lineRule="auto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/>
                <w:b/>
                <w:bCs/>
                <w:sz w:val="20"/>
                <w:szCs w:val="20"/>
                <w:lang w:bidi="fa-IR"/>
              </w:rPr>
              <w:t xml:space="preserve">  </w:t>
            </w:r>
            <w:r w:rsidR="00DC4A1E"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DC4A1E" w:rsidRPr="009A4865" w14:paraId="314B622F" w14:textId="77777777" w:rsidTr="005D50B8">
        <w:trPr>
          <w:trHeight w:val="226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BF1A960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6D3302FE" w14:textId="59A4BFA0" w:rsidR="00DC4A1E" w:rsidRPr="009A4865" w:rsidRDefault="00DC4A1E" w:rsidP="005D50B8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4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DD78B12" w14:textId="603CB100" w:rsidR="00DC4A1E" w:rsidRPr="009A4865" w:rsidRDefault="008754BA" w:rsidP="008754BA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حاصل ضرب زیر را ساده کنید ؟                                                                                                </w:t>
            </w:r>
            <w:r w:rsidR="005D50B8" w:rsidRPr="009A4865">
              <w:rPr>
                <w:rFonts w:cs="B Nazanin"/>
                <w:b/>
                <w:bCs/>
                <w:position w:val="-24"/>
                <w:sz w:val="20"/>
                <w:szCs w:val="20"/>
              </w:rPr>
              <w:object w:dxaOrig="999" w:dyaOrig="620" w14:anchorId="569A2979">
                <v:shape id="_x0000_i1247" type="#_x0000_t75" style="width:49.8pt;height:30.65pt" o:ole="">
                  <v:imagedata r:id="rId37" o:title=""/>
                </v:shape>
                <o:OLEObject Type="Embed" ProgID="Equation.DSMT4" ShapeID="_x0000_i1247" DrawAspect="Content" ObjectID="_1818148142" r:id="rId38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F300C0F" w14:textId="45969C90" w:rsidR="00DC4A1E" w:rsidRPr="009A4865" w:rsidRDefault="005D50B8" w:rsidP="005D50B8">
            <w:pPr>
              <w:spacing w:after="0" w:line="204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0.5</w:t>
            </w:r>
          </w:p>
        </w:tc>
      </w:tr>
      <w:tr w:rsidR="00DC4A1E" w:rsidRPr="009A4865" w14:paraId="5157DC94" w14:textId="77777777" w:rsidTr="00DA557F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4026A89" w14:textId="77777777" w:rsidR="00DC4A1E" w:rsidRPr="009A4865" w:rsidRDefault="00DC4A1E" w:rsidP="000E5551">
            <w:pPr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5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BBDCBDB" w14:textId="4C254564" w:rsidR="00DC4A1E" w:rsidRPr="009A4865" w:rsidRDefault="00DC4A1E" w:rsidP="000E5551">
            <w:pPr>
              <w:bidi/>
              <w:spacing w:after="160"/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تقسیم مقابل را انجام دهید و خارج قسمت و باقی مانده را مشخص کنید.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</w:t>
            </w:r>
            <w:r w:rsidR="00DA557F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                               </w:t>
            </w:r>
            <w:r w:rsidR="009879B5" w:rsidRPr="009A4865">
              <w:rPr>
                <w:b/>
                <w:bCs/>
                <w:noProof/>
                <w:position w:val="-12"/>
                <w:sz w:val="20"/>
                <w:szCs w:val="20"/>
              </w:rPr>
              <w:object w:dxaOrig="840" w:dyaOrig="360" w14:anchorId="02D98FF2">
                <v:shape id="_x0000_i2203" type="#_x0000_t75" style="width:42.15pt;height:18.4pt" o:ole="">
                  <v:imagedata r:id="rId39" o:title=""/>
                </v:shape>
                <o:OLEObject Type="Embed" ProgID="Equation.DSMT4" ShapeID="_x0000_i2203" DrawAspect="Content" ObjectID="_1818148143" r:id="rId40"/>
              </w:object>
            </w:r>
          </w:p>
          <w:p w14:paraId="1B427258" w14:textId="5FF655D0" w:rsidR="00DC4A1E" w:rsidRPr="009A4865" w:rsidRDefault="00DC4A1E" w:rsidP="000E5551">
            <w:pPr>
              <w:bidi/>
              <w:spacing w:after="160"/>
              <w:jc w:val="right"/>
              <w:rPr>
                <w:rFonts w:cs="B Nazanin"/>
                <w:b/>
                <w:bCs/>
                <w:noProof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                         </w:t>
            </w:r>
          </w:p>
          <w:p w14:paraId="68B56315" w14:textId="77777777" w:rsidR="00DC4A1E" w:rsidRPr="009A4865" w:rsidRDefault="00DC4A1E" w:rsidP="000E5551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11A71185" w14:textId="73E47BD6" w:rsidR="00DC4A1E" w:rsidRPr="009A4865" w:rsidRDefault="00DA557F" w:rsidP="00DA557F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DC4A1E" w:rsidRPr="009A4865" w14:paraId="2144F41C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2B5FBA0" w14:textId="77777777" w:rsidR="00DC4A1E" w:rsidRPr="009A4865" w:rsidRDefault="00DC4A1E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6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AB912E8" w14:textId="4B6E111F" w:rsidR="00DC4A1E" w:rsidRPr="009A4865" w:rsidRDefault="008D38C3" w:rsidP="004E68A1">
            <w:pPr>
              <w:bidi/>
              <w:spacing w:after="160" w:line="259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/>
                <w:b/>
                <w:bCs/>
                <w:noProof/>
                <w:sz w:val="20"/>
                <w:szCs w:val="20"/>
                <w:rtl/>
                <w:lang w:val="ar-SA"/>
              </w:rPr>
              <w:drawing>
                <wp:anchor distT="0" distB="0" distL="114300" distR="114300" simplePos="0" relativeHeight="251685888" behindDoc="0" locked="0" layoutInCell="1" allowOverlap="1" wp14:anchorId="16998EA2" wp14:editId="20C10351">
                  <wp:simplePos x="0" y="0"/>
                  <wp:positionH relativeFrom="column">
                    <wp:posOffset>2687955</wp:posOffset>
                  </wp:positionH>
                  <wp:positionV relativeFrom="paragraph">
                    <wp:posOffset>-419100</wp:posOffset>
                  </wp:positionV>
                  <wp:extent cx="685800" cy="1532890"/>
                  <wp:effectExtent l="0" t="4445" r="0" b="0"/>
                  <wp:wrapThrough wrapText="bothSides">
                    <wp:wrapPolygon edited="0">
                      <wp:start x="21740" y="63"/>
                      <wp:lineTo x="740" y="63"/>
                      <wp:lineTo x="740" y="21269"/>
                      <wp:lineTo x="21740" y="21269"/>
                      <wp:lineTo x="21740" y="63"/>
                    </wp:wrapPolygon>
                  </wp:wrapThrough>
                  <wp:docPr id="1429792784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9792784" name="Picture 1429792784"/>
                          <pic:cNvPicPr/>
                        </pic:nvPicPr>
                        <pic:blipFill rotWithShape="1">
                          <a:blip r:embed="rId41">
                            <a:alphaModFix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-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872" r="14572"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0" y="0"/>
                            <a:ext cx="685800" cy="15328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A557F" w:rsidRPr="009A4865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="004E68A1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قرینه شکل را نسبت به نقطه داده شده رسم کنید .          </w:t>
            </w:r>
            <w:r w:rsidRPr="009A4865">
              <w:rPr>
                <w:rFonts w:cs="B Nazanin"/>
                <w:b/>
                <w:bCs/>
                <w:position w:val="-4"/>
                <w:sz w:val="20"/>
                <w:szCs w:val="20"/>
              </w:rPr>
              <w:object w:dxaOrig="180" w:dyaOrig="279" w14:anchorId="144EF4BB">
                <v:shape id="_x0000_i2208" type="#_x0000_t75" style="width:9.2pt;height:13.8pt" o:ole="">
                  <v:imagedata r:id="rId43" o:title=""/>
                </v:shape>
                <o:OLEObject Type="Embed" ProgID="Equation.DSMT4" ShapeID="_x0000_i2208" DrawAspect="Content" ObjectID="_1818148144" r:id="rId44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22A48ED" w14:textId="77777777" w:rsidR="00283009" w:rsidRPr="009A4865" w:rsidRDefault="00283009" w:rsidP="008D38C3">
            <w:pPr>
              <w:spacing w:after="0" w:line="204" w:lineRule="auto"/>
              <w:rPr>
                <w:rFonts w:cs="B Nazanin"/>
                <w:b/>
                <w:bCs/>
                <w:sz w:val="20"/>
                <w:szCs w:val="20"/>
              </w:rPr>
            </w:pPr>
          </w:p>
          <w:p w14:paraId="2564A61A" w14:textId="00B126A8" w:rsidR="00DC4A1E" w:rsidRPr="009A4865" w:rsidRDefault="008D38C3" w:rsidP="00283009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0.5</w:t>
            </w:r>
          </w:p>
        </w:tc>
      </w:tr>
      <w:tr w:rsidR="00776315" w:rsidRPr="009A4865" w14:paraId="1E54CED4" w14:textId="77777777" w:rsidTr="00CF16AB">
        <w:trPr>
          <w:trHeight w:val="1591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1089DBD" w14:textId="40FC317E" w:rsidR="00776315" w:rsidRPr="009A4865" w:rsidRDefault="00776315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4DB95DF" w14:textId="4180BFA2" w:rsidR="00776315" w:rsidRPr="009A4865" w:rsidRDefault="00CE36BF" w:rsidP="00776315">
            <w:pPr>
              <w:bidi/>
              <w:spacing w:after="160" w:line="259" w:lineRule="auto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  <w:drawing>
                <wp:anchor distT="0" distB="0" distL="114300" distR="114300" simplePos="0" relativeHeight="251686912" behindDoc="0" locked="0" layoutInCell="1" allowOverlap="1" wp14:anchorId="57F1FD6A" wp14:editId="6B27BA3B">
                  <wp:simplePos x="0" y="0"/>
                  <wp:positionH relativeFrom="column">
                    <wp:posOffset>-58762</wp:posOffset>
                  </wp:positionH>
                  <wp:positionV relativeFrom="paragraph">
                    <wp:posOffset>489</wp:posOffset>
                  </wp:positionV>
                  <wp:extent cx="1847850" cy="949570"/>
                  <wp:effectExtent l="0" t="0" r="0" b="3175"/>
                  <wp:wrapThrough wrapText="bothSides">
                    <wp:wrapPolygon edited="0">
                      <wp:start x="0" y="0"/>
                      <wp:lineTo x="0" y="21239"/>
                      <wp:lineTo x="21377" y="21239"/>
                      <wp:lineTo x="21377" y="0"/>
                      <wp:lineTo x="0" y="0"/>
                    </wp:wrapPolygon>
                  </wp:wrapThrough>
                  <wp:docPr id="1155918162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5918162" name="Picture 1155918162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949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شکل زیر را 90 درجه ساعت گرد دوران دهید. </w:t>
            </w:r>
          </w:p>
          <w:p w14:paraId="529832A7" w14:textId="0B90B07E" w:rsidR="00776315" w:rsidRPr="009A4865" w:rsidRDefault="00776315" w:rsidP="00776315">
            <w:pPr>
              <w:bidi/>
              <w:spacing w:after="160" w:line="259" w:lineRule="auto"/>
              <w:rPr>
                <w:b/>
                <w:bCs/>
                <w:noProof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C096BCB" w14:textId="77777777" w:rsidR="00776315" w:rsidRPr="009A4865" w:rsidRDefault="0077631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</w:p>
          <w:p w14:paraId="7B017C81" w14:textId="4012CB2E" w:rsidR="00776315" w:rsidRPr="009A4865" w:rsidRDefault="0077631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/0</w:t>
            </w:r>
          </w:p>
          <w:p w14:paraId="33DC1D17" w14:textId="03126C9C" w:rsidR="00776315" w:rsidRPr="009A4865" w:rsidRDefault="00776315" w:rsidP="00776315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</w:tc>
      </w:tr>
      <w:tr w:rsidR="00913DF1" w:rsidRPr="009A4865" w14:paraId="1FC4D195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1BE9FC00" w14:textId="5A6353F9" w:rsidR="00913DF1" w:rsidRPr="009A4865" w:rsidRDefault="00913DF1" w:rsidP="000E5551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8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A75599F" w14:textId="31917175" w:rsidR="00913DF1" w:rsidRPr="009A4865" w:rsidRDefault="00591C76" w:rsidP="00776315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drawing>
                <wp:anchor distT="0" distB="0" distL="114300" distR="114300" simplePos="0" relativeHeight="251687936" behindDoc="0" locked="0" layoutInCell="1" allowOverlap="1" wp14:anchorId="6822249B" wp14:editId="2F6506F1">
                  <wp:simplePos x="0" y="0"/>
                  <wp:positionH relativeFrom="column">
                    <wp:posOffset>1601959</wp:posOffset>
                  </wp:positionH>
                  <wp:positionV relativeFrom="paragraph">
                    <wp:posOffset>195</wp:posOffset>
                  </wp:positionV>
                  <wp:extent cx="2030730" cy="795655"/>
                  <wp:effectExtent l="0" t="0" r="7620" b="4445"/>
                  <wp:wrapThrough wrapText="bothSides">
                    <wp:wrapPolygon edited="0">
                      <wp:start x="0" y="0"/>
                      <wp:lineTo x="0" y="21204"/>
                      <wp:lineTo x="21478" y="21204"/>
                      <wp:lineTo x="21478" y="0"/>
                      <wp:lineTo x="0" y="0"/>
                    </wp:wrapPolygon>
                  </wp:wrapThrough>
                  <wp:docPr id="376985272" name="Picture 44" descr="A grid with blue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6985272" name="Picture 44" descr="A grid with blue lines&#10;&#10;AI-generated content may be incorrect.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0730" cy="795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در محور زیر نقاط </w:t>
            </w:r>
            <w:r w:rsidR="00CF16AB" w:rsidRPr="009A4865">
              <w:rPr>
                <w:rFonts w:cs="B Nazanin"/>
                <w:b/>
                <w:bCs/>
                <w:noProof/>
                <w:position w:val="-30"/>
                <w:sz w:val="20"/>
                <w:szCs w:val="20"/>
                <w:lang w:val="fa-IR" w:bidi="fa-IR"/>
              </w:rPr>
              <w:object w:dxaOrig="859" w:dyaOrig="720" w14:anchorId="6DB077AE">
                <v:shape id="_x0000_i2236" type="#_x0000_t75" style="width:42.9pt;height:36pt" o:ole="">
                  <v:imagedata r:id="rId47" o:title=""/>
                </v:shape>
                <o:OLEObject Type="Embed" ProgID="Equation.DSMT4" ShapeID="_x0000_i2236" DrawAspect="Content" ObjectID="_1818148145" r:id="rId48"/>
              </w:objec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bidi="fa-IR"/>
              </w:rPr>
              <w:t>را مشخص کنید 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2FC2FDD" w14:textId="251CD682" w:rsidR="00913DF1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E00634" w:rsidRPr="009A4865" w14:paraId="4A877830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D61203E" w14:textId="7986BD04" w:rsidR="00E00634" w:rsidRPr="009A4865" w:rsidRDefault="00E00634" w:rsidP="000E5551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20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8BACEFC" w14:textId="378E4321" w:rsidR="00B205B7" w:rsidRPr="009A4865" w:rsidRDefault="00AF0A44" w:rsidP="00B205B7">
            <w:pPr>
              <w:bidi/>
              <w:spacing w:after="160" w:line="259" w:lineRule="auto"/>
              <w:rPr>
                <w:rFonts w:cs="Calibri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تعریف کنید ؟ </w:t>
            </w:r>
            <w:r w:rsidR="00B205B7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</w:t>
            </w:r>
            <w:r w:rsidR="00B205B7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لف</w:t>
            </w:r>
            <w:r w:rsidR="00B205B7"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: عمود منصف                                        </w:t>
            </w:r>
          </w:p>
          <w:p w14:paraId="43E55BEB" w14:textId="77777777" w:rsidR="00AF0A44" w:rsidRPr="009A4865" w:rsidRDefault="00B205B7" w:rsidP="00B205B7">
            <w:pPr>
              <w:bidi/>
              <w:spacing w:after="160" w:line="259" w:lineRule="auto"/>
              <w:rPr>
                <w:rFonts w:cs="Calibri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ب: زاویه متمم و مکمل</w:t>
            </w:r>
          </w:p>
          <w:p w14:paraId="421EE448" w14:textId="79FFEB9F" w:rsidR="00E90842" w:rsidRPr="009A4865" w:rsidRDefault="00E90842" w:rsidP="00E90842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ج) مثلث متساوی الساقین 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6287E71" w14:textId="20ECB428" w:rsidR="00E00634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B205B7" w:rsidRPr="009A4865" w14:paraId="383B77D9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0FFCC13" w14:textId="0D7D2905" w:rsidR="00B205B7" w:rsidRPr="009A4865" w:rsidRDefault="00B205B7" w:rsidP="000E5551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21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044F110" w14:textId="353D6669" w:rsidR="00B205B7" w:rsidRPr="009A4865" w:rsidRDefault="00856983" w:rsidP="00776315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drawing>
                <wp:anchor distT="0" distB="0" distL="114300" distR="114300" simplePos="0" relativeHeight="251688960" behindDoc="1" locked="0" layoutInCell="1" allowOverlap="1" wp14:anchorId="3A60F712" wp14:editId="6E5F1748">
                  <wp:simplePos x="0" y="0"/>
                  <wp:positionH relativeFrom="column">
                    <wp:posOffset>-43717</wp:posOffset>
                  </wp:positionH>
                  <wp:positionV relativeFrom="paragraph">
                    <wp:posOffset>4250</wp:posOffset>
                  </wp:positionV>
                  <wp:extent cx="1310054" cy="718312"/>
                  <wp:effectExtent l="0" t="0" r="4445" b="5715"/>
                  <wp:wrapTight wrapText="bothSides">
                    <wp:wrapPolygon edited="0">
                      <wp:start x="0" y="0"/>
                      <wp:lineTo x="0" y="21199"/>
                      <wp:lineTo x="21359" y="21199"/>
                      <wp:lineTo x="21359" y="0"/>
                      <wp:lineTo x="0" y="0"/>
                    </wp:wrapPolygon>
                  </wp:wrapTight>
                  <wp:docPr id="1898406867" name="Picture 45" descr="A triangle with question mark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98406867" name="Picture 45" descr="A triangle with question marks&#10;&#10;AI-generated content may be incorrect."/>
                          <pic:cNvPicPr/>
                        </pic:nvPicPr>
                        <pic:blipFill rotWithShape="1"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55" t="30202" r="3075" b="150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66" cy="7221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ندازه زاویه خواسته شده را حساب کنید 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FE0A58B" w14:textId="51B8283E" w:rsidR="00B205B7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A81BAC" w:rsidRPr="009A4865" w14:paraId="0D12463B" w14:textId="77777777" w:rsidTr="00BB4885">
        <w:trPr>
          <w:trHeight w:val="882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02772D6" w14:textId="220F7717" w:rsidR="00A81BAC" w:rsidRPr="009A4865" w:rsidRDefault="00A81BAC" w:rsidP="000E5551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2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46D2B1A" w14:textId="2AF9CFBC" w:rsidR="00A81BAC" w:rsidRPr="009A4865" w:rsidRDefault="00362BC5" w:rsidP="00776315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گر قیمت کتابی از 20000 تومان به 21400 تغییر کند . قیمت کتاب چند درصد تغییر داشته است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B1B3021" w14:textId="7DB9888B" w:rsidR="00A81BAC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B94F3E" w:rsidRPr="009A4865" w14:paraId="438282BE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4489448" w14:textId="74E2EB0C" w:rsidR="00B94F3E" w:rsidRDefault="00B94F3E" w:rsidP="000E5551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3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F6D62C0" w14:textId="72A7274B" w:rsidR="00B94F3E" w:rsidRDefault="00B94F3E" w:rsidP="00776315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حتمال بارش باران در سه روز اول هفته چقدر است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12723C5D" w14:textId="21B72ED3" w:rsidR="00B94F3E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B94F3E" w:rsidRPr="009A4865" w14:paraId="42A94408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8CE2638" w14:textId="11AFD3D6" w:rsidR="00B94F3E" w:rsidRDefault="00B94F3E" w:rsidP="000E5551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4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79CFAE1" w14:textId="333294A0" w:rsidR="00B94F3E" w:rsidRDefault="00ED722E" w:rsidP="00776315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عدد  12.548 با تقریب 0.1  به روش قطع کردن برابر است با 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C51369F" w14:textId="4F771F67" w:rsidR="00B94F3E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DE0854" w:rsidRPr="009A4865" w14:paraId="2DF250B0" w14:textId="77777777" w:rsidTr="00404E24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5F5197A" w14:textId="73E920AF" w:rsidR="00DE0854" w:rsidRDefault="00DE0854" w:rsidP="000E5551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5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6DF5177" w14:textId="43EC5623" w:rsidR="00DE0854" w:rsidRDefault="00DE0854" w:rsidP="00776315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عدد 2</w:t>
            </w:r>
            <w:r w:rsidR="00F20619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12.3596</w:t>
            </w:r>
            <w:r w:rsidR="00F20619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</w:t>
            </w:r>
            <w:r w:rsidR="00F20619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با تقریب 0.1  به روش </w:t>
            </w:r>
            <w:r w:rsidR="00F20619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گرد کردن </w:t>
            </w:r>
            <w:r w:rsidR="00F20619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برابر است با 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4044E42C" w14:textId="1D8CA437" w:rsidR="00DE0854" w:rsidRPr="009A4865" w:rsidRDefault="00BB4885" w:rsidP="00776315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EC2243" w:rsidRPr="009A4865" w14:paraId="0494BA30" w14:textId="77777777" w:rsidTr="008F43EA">
        <w:trPr>
          <w:trHeight w:val="445"/>
        </w:trPr>
        <w:tc>
          <w:tcPr>
            <w:tcW w:w="1115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79E941F8" w14:textId="0C976CA8" w:rsidR="00EC2243" w:rsidRPr="009A4865" w:rsidRDefault="00EC2243" w:rsidP="00EC2243">
            <w:pPr>
              <w:pStyle w:val="a"/>
              <w:spacing w:line="276" w:lineRule="auto"/>
              <w:rPr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                                                </w:t>
            </w:r>
            <w:r w:rsidRPr="00EC2243">
              <w:rPr>
                <w:rFonts w:hint="cs"/>
                <w:b/>
                <w:bCs/>
                <w:sz w:val="16"/>
                <w:szCs w:val="16"/>
                <w:rtl/>
              </w:rPr>
              <w:t>موفق و پیروز باشید                                                                    جمع نمرات20</w:t>
            </w:r>
          </w:p>
        </w:tc>
      </w:tr>
    </w:tbl>
    <w:p w14:paraId="47759C1C" w14:textId="1617028E" w:rsidR="001017E9" w:rsidRDefault="001017E9" w:rsidP="00EC2243">
      <w:pPr>
        <w:bidi/>
        <w:spacing w:after="0" w:line="240" w:lineRule="auto"/>
        <w:rPr>
          <w:rFonts w:cs="B Nazanin"/>
          <w:b/>
          <w:bCs/>
          <w:sz w:val="20"/>
          <w:szCs w:val="20"/>
          <w:rtl/>
          <w:lang w:bidi="fa-IR"/>
        </w:rPr>
      </w:pPr>
    </w:p>
    <w:tbl>
      <w:tblPr>
        <w:tblpPr w:leftFromText="180" w:rightFromText="180" w:vertAnchor="text" w:tblpXSpec="right" w:tblpY="1"/>
        <w:tblOverlap w:val="never"/>
        <w:bidiVisual/>
        <w:tblW w:w="111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9720"/>
        <w:gridCol w:w="714"/>
      </w:tblGrid>
      <w:tr w:rsidR="007E24E3" w:rsidRPr="009A4865" w14:paraId="57F7C00E" w14:textId="77777777" w:rsidTr="00402CE0">
        <w:trPr>
          <w:trHeight w:val="63"/>
        </w:trPr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A06F900" w14:textId="77777777" w:rsidR="007E24E3" w:rsidRPr="009A4865" w:rsidRDefault="007E24E3" w:rsidP="00402CE0">
            <w:pPr>
              <w:bidi/>
              <w:spacing w:after="0" w:line="240" w:lineRule="auto"/>
              <w:rPr>
                <w:rFonts w:ascii="Times New Roman" w:hAnsi="Times New Roman"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lastRenderedPageBreak/>
              <w:t>ردیف</w:t>
            </w:r>
          </w:p>
        </w:tc>
        <w:tc>
          <w:tcPr>
            <w:tcW w:w="9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88B67F1" w14:textId="77777777" w:rsidR="007E24E3" w:rsidRPr="009A4865" w:rsidRDefault="007E24E3" w:rsidP="00402CE0">
            <w:pPr>
              <w:bidi/>
              <w:spacing w:after="0" w:line="240" w:lineRule="auto"/>
              <w:jc w:val="center"/>
              <w:rPr>
                <w:rFonts w:ascii="Times New Roman" w:hAnsi="Times New Roman"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>سؤالات</w:t>
            </w:r>
          </w:p>
        </w:tc>
        <w:tc>
          <w:tcPr>
            <w:tcW w:w="714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71F5475" w14:textId="77777777" w:rsidR="007E24E3" w:rsidRPr="009A4865" w:rsidRDefault="007E24E3" w:rsidP="00402CE0">
            <w:pPr>
              <w:bidi/>
              <w:spacing w:after="0" w:line="240" w:lineRule="auto"/>
              <w:jc w:val="center"/>
              <w:rPr>
                <w:rFonts w:ascii="Times New Roman" w:hAnsi="Times New Roman"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>بارم</w:t>
            </w:r>
          </w:p>
        </w:tc>
      </w:tr>
      <w:tr w:rsidR="007E24E3" w:rsidRPr="009A4865" w14:paraId="06762F15" w14:textId="77777777" w:rsidTr="00402CE0">
        <w:trPr>
          <w:trHeight w:val="401"/>
        </w:trPr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68FB1BA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  <w:tc>
          <w:tcPr>
            <w:tcW w:w="9720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1A201D6" w14:textId="77777777" w:rsidR="007E24E3" w:rsidRPr="009A4865" w:rsidRDefault="007E24E3" w:rsidP="00402CE0">
            <w:pPr>
              <w:bidi/>
              <w:spacing w:after="0"/>
              <w:rPr>
                <w:rFonts w:cs="B Titr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Titr" w:hint="cs"/>
                <w:b/>
                <w:bCs/>
                <w:sz w:val="20"/>
                <w:szCs w:val="20"/>
                <w:rtl/>
              </w:rPr>
              <w:t xml:space="preserve">درستی یا نادرستی هریک از عبارت‌های زیر را مشخص کنید. </w:t>
            </w:r>
            <w:r w:rsidRPr="009A4865">
              <w:rPr>
                <w:rFonts w:cs="B Titr" w:hint="cs"/>
                <w:b/>
                <w:bCs/>
                <w:color w:val="00B0F0"/>
                <w:sz w:val="20"/>
                <w:szCs w:val="20"/>
                <w:rtl/>
              </w:rPr>
              <w:t xml:space="preserve"> </w:t>
            </w:r>
          </w:p>
          <w:p w14:paraId="1F2D63B5" w14:textId="77777777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الف)  عدد 371 هم بر دو بخش پذیر است و هم بر پنج بخش پذیر است.   ص ........ </w:t>
            </w:r>
            <w:r w:rsidRPr="007E24E3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غ........</w:t>
            </w:r>
          </w:p>
          <w:p w14:paraId="2B56DEFD" w14:textId="77777777" w:rsidR="007E24E3" w:rsidRPr="009A4865" w:rsidRDefault="007E24E3" w:rsidP="00402CE0">
            <w:pPr>
              <w:pStyle w:val="Heading1"/>
              <w:spacing w:line="240" w:lineRule="auto"/>
              <w:rPr>
                <w:rFonts w:cs="B Nazanin"/>
                <w:b/>
                <w:color w:val="003399"/>
                <w:rtl/>
                <w:lang w:bidi="fa-IR"/>
              </w:rPr>
            </w:pPr>
            <w:r w:rsidRPr="009A4865">
              <w:rPr>
                <w:rFonts w:ascii="Calibri" w:eastAsia="Calibri" w:hAnsi="Calibri" w:cs="B Nazanin" w:hint="cs"/>
                <w:b/>
                <w:rtl/>
              </w:rPr>
              <w:t xml:space="preserve">ب)  عدد منفی 5 از عدد منفی 3 بزرگتر است .        ص.............. </w:t>
            </w:r>
            <w:r w:rsidRPr="007E24E3">
              <w:rPr>
                <w:rFonts w:ascii="Calibri" w:eastAsia="Calibri" w:hAnsi="Calibri" w:cs="B Nazanin" w:hint="cs"/>
                <w:b/>
                <w:color w:val="EE0000"/>
                <w:rtl/>
              </w:rPr>
              <w:t>غ.....................</w:t>
            </w:r>
          </w:p>
          <w:p w14:paraId="3EB54748" w14:textId="77777777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ج) کلاه تولد یک شکل مخروطی است .     </w:t>
            </w:r>
            <w:r w:rsidRPr="00016BC1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ص..................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غ ...................</w:t>
            </w:r>
          </w:p>
          <w:p w14:paraId="4B7C77E9" w14:textId="77777777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د)</w:t>
            </w: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یک دسی متر مکعب برابر با 1000 لیتر است.   ص.................. </w:t>
            </w:r>
            <w:r w:rsidRPr="00016BC1">
              <w:rPr>
                <w:rFonts w:cs="B Nazanin" w:hint="cs"/>
                <w:b/>
                <w:bCs/>
                <w:i/>
                <w:color w:val="EE0000"/>
                <w:sz w:val="20"/>
                <w:szCs w:val="20"/>
                <w:rtl/>
              </w:rPr>
              <w:t>غ.................</w:t>
            </w:r>
          </w:p>
        </w:tc>
        <w:tc>
          <w:tcPr>
            <w:tcW w:w="714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1110EEC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</w:tr>
      <w:tr w:rsidR="007E24E3" w:rsidRPr="009A4865" w14:paraId="2E530362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EF8E6B5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2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DB7AE4A" w14:textId="77777777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Titr" w:hint="cs"/>
                <w:b/>
                <w:bCs/>
                <w:sz w:val="20"/>
                <w:szCs w:val="20"/>
                <w:rtl/>
              </w:rPr>
              <w:t>در جای خالی عدد یا عبارت مناسب بنویسید.</w:t>
            </w:r>
          </w:p>
          <w:p w14:paraId="7AA6231F" w14:textId="5302596E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الف)  عدد 5289635 به حروف برابر است با .</w:t>
            </w:r>
            <w:r w:rsidR="00016BC1" w:rsidRPr="00016BC1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>به حروف برابر است با پنج م</w:t>
            </w:r>
            <w:r w:rsidR="00016BC1" w:rsidRPr="00016BC1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ی</w:t>
            </w:r>
            <w:r w:rsidR="00016BC1" w:rsidRPr="00016BC1">
              <w:rPr>
                <w:rFonts w:cs="B Nazanin" w:hint="eastAsia"/>
                <w:b/>
                <w:bCs/>
                <w:color w:val="EE0000"/>
                <w:sz w:val="20"/>
                <w:szCs w:val="20"/>
                <w:rtl/>
              </w:rPr>
              <w:t>ل</w:t>
            </w:r>
            <w:r w:rsidR="00016BC1" w:rsidRPr="00016BC1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ی</w:t>
            </w:r>
            <w:r w:rsidR="00016BC1" w:rsidRPr="00016BC1">
              <w:rPr>
                <w:rFonts w:cs="B Nazanin" w:hint="eastAsia"/>
                <w:b/>
                <w:bCs/>
                <w:color w:val="EE0000"/>
                <w:sz w:val="20"/>
                <w:szCs w:val="20"/>
                <w:rtl/>
              </w:rPr>
              <w:t>ون</w:t>
            </w:r>
            <w:r w:rsidR="00016BC1" w:rsidRPr="00016BC1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و دو</w:t>
            </w:r>
            <w:r w:rsidR="00016BC1" w:rsidRPr="00016BC1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ی</w:t>
            </w:r>
            <w:r w:rsidR="00016BC1" w:rsidRPr="00016BC1">
              <w:rPr>
                <w:rFonts w:cs="B Nazanin" w:hint="eastAsia"/>
                <w:b/>
                <w:bCs/>
                <w:color w:val="EE0000"/>
                <w:sz w:val="20"/>
                <w:szCs w:val="20"/>
                <w:rtl/>
              </w:rPr>
              <w:t>ست</w:t>
            </w:r>
            <w:r w:rsidR="00016BC1" w:rsidRPr="00016BC1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و هشتاد و نه هزار و ششصد و س</w:t>
            </w:r>
            <w:r w:rsidR="00016BC1" w:rsidRPr="00016BC1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ی</w:t>
            </w:r>
            <w:r w:rsidR="00016BC1" w:rsidRPr="00016BC1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و پنج .</w:t>
            </w:r>
          </w:p>
          <w:p w14:paraId="529E5F16" w14:textId="77777777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ب) عدد 656869 از عدد 589682 .................... است  . ( </w:t>
            </w:r>
            <w:r w:rsidRPr="00016BC1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بزرگ تر   </w:t>
            </w:r>
            <w:r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____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کوچکتر )</w:t>
            </w:r>
          </w:p>
          <w:p w14:paraId="20B2AE87" w14:textId="5250CB7B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ج) بزرگترین عدد سه رقمی بخش پذیر بر 2 عدد .......</w:t>
            </w:r>
            <w:r w:rsidR="006D75A3" w:rsidRPr="006D75A3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 xml:space="preserve">۹۹۸ 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......... است.</w:t>
            </w:r>
          </w:p>
          <w:p w14:paraId="01DE3B3A" w14:textId="77777777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د) بر روی محور اعداد صحیح هر چه به سمت چپ برویم اعداد .................. میشوند . 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( بزرگ تر   </w:t>
            </w:r>
            <w:r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____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</w:t>
            </w:r>
            <w:r w:rsidRPr="006D75A3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کوچکتر 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)</w:t>
            </w:r>
          </w:p>
          <w:p w14:paraId="4592CCCD" w14:textId="294A5F54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ه ) عدد مخلوط </w:t>
            </w:r>
            <w:r w:rsidRPr="009A4865">
              <w:rPr>
                <w:rFonts w:cs="B Nazanin"/>
                <w:b/>
                <w:bCs/>
                <w:noProof/>
                <w:position w:val="-24"/>
                <w:sz w:val="20"/>
                <w:szCs w:val="20"/>
                <w:lang w:val="fa-IR" w:bidi="fa-IR"/>
              </w:rPr>
              <w:object w:dxaOrig="360" w:dyaOrig="620" w14:anchorId="4E60524F">
                <v:shape id="_x0000_i2288" type="#_x0000_t75" style="width:18.4pt;height:30.65pt" o:ole="">
                  <v:imagedata r:id="rId8" o:title=""/>
                </v:shape>
                <o:OLEObject Type="Embed" ProgID="Equation.DSMT4" ShapeID="_x0000_i2288" DrawAspect="Content" ObjectID="_1818148146" r:id="rId50"/>
              </w:objec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با کسر .......</w:t>
            </w:r>
            <w:r w:rsidR="006D75A3" w:rsidRPr="006D75A3">
              <w:rPr>
                <w:rFonts w:cs="B Nazanin"/>
                <w:b/>
                <w:bCs/>
                <w:noProof/>
                <w:position w:val="-24"/>
                <w:sz w:val="20"/>
                <w:szCs w:val="20"/>
                <w:lang w:val="fa-IR" w:bidi="fa-IR"/>
              </w:rPr>
              <w:object w:dxaOrig="260" w:dyaOrig="620" w14:anchorId="6E98053F">
                <v:shape id="_x0000_i2308" type="#_x0000_t75" style="width:13pt;height:30.65pt" o:ole="">
                  <v:imagedata r:id="rId51" o:title=""/>
                </v:shape>
                <o:OLEObject Type="Embed" ProgID="Equation.DSMT4" ShapeID="_x0000_i2308" DrawAspect="Content" ObjectID="_1818148147" r:id="rId52"/>
              </w:object>
            </w:r>
            <w:r w:rsidRPr="006D75A3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.......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.... برابر است.</w:t>
            </w:r>
          </w:p>
          <w:p w14:paraId="2BC7BF2D" w14:textId="724167C6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و) عدد مخلوط </w:t>
            </w:r>
            <w:r w:rsidRPr="009A4865">
              <w:rPr>
                <w:rFonts w:cs="B Nazanin"/>
                <w:b/>
                <w:bCs/>
                <w:noProof/>
                <w:position w:val="-24"/>
                <w:sz w:val="20"/>
                <w:szCs w:val="20"/>
                <w:lang w:val="fa-IR" w:bidi="fa-IR"/>
              </w:rPr>
              <w:object w:dxaOrig="499" w:dyaOrig="620" w14:anchorId="60426D0D">
                <v:shape id="_x0000_i2293" type="#_x0000_t75" style="width:25.3pt;height:30.65pt" o:ole="">
                  <v:imagedata r:id="rId10" o:title=""/>
                </v:shape>
                <o:OLEObject Type="Embed" ProgID="Equation.DSMT4" ShapeID="_x0000_i2293" DrawAspect="Content" ObjectID="_1818148148" r:id="rId53"/>
              </w:objec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به صورت اعشاری برابر است با ....</w:t>
            </w:r>
            <w:r w:rsidR="009A5E78" w:rsidRPr="009A5E78">
              <w:rPr>
                <w:rFonts w:cs="B Nazanin"/>
                <w:b/>
                <w:bCs/>
                <w:noProof/>
                <w:position w:val="-6"/>
                <w:sz w:val="20"/>
                <w:szCs w:val="20"/>
                <w:lang w:val="fa-IR" w:bidi="fa-IR"/>
              </w:rPr>
              <w:object w:dxaOrig="480" w:dyaOrig="260" w14:anchorId="73B47A05">
                <v:shape id="_x0000_i2311" type="#_x0000_t75" style="width:23.75pt;height:13pt" o:ole="">
                  <v:imagedata r:id="rId54" o:title=""/>
                </v:shape>
                <o:OLEObject Type="Embed" ProgID="Equation.DSMT4" ShapeID="_x0000_i2311" DrawAspect="Content" ObjectID="_1818148149" r:id="rId55"/>
              </w:objec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.............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8FDDEA4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.5</w:t>
            </w:r>
          </w:p>
        </w:tc>
      </w:tr>
      <w:tr w:rsidR="007E24E3" w:rsidRPr="009A4865" w14:paraId="0FE6B43C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1B59D38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3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F5D4648" w14:textId="77777777" w:rsidR="007E24E3" w:rsidRPr="009A4865" w:rsidRDefault="007E24E3" w:rsidP="00402CE0">
            <w:pPr>
              <w:bidi/>
              <w:spacing w:after="0"/>
              <w:rPr>
                <w:rFonts w:cs="B Titr"/>
                <w:b/>
                <w:bCs/>
                <w:sz w:val="20"/>
                <w:szCs w:val="20"/>
                <w:rtl/>
              </w:rPr>
            </w:pPr>
            <w:r>
              <w:rPr>
                <w:rFonts w:cs="B Titr" w:hint="cs"/>
                <w:b/>
                <w:bCs/>
                <w:sz w:val="20"/>
                <w:szCs w:val="20"/>
                <w:rtl/>
              </w:rPr>
              <w:t>پاسخ کوتاه دهید.</w:t>
            </w:r>
          </w:p>
          <w:p w14:paraId="685E294C" w14:textId="6AAEFCF9" w:rsidR="007E24E3" w:rsidRPr="009A4865" w:rsidRDefault="007E24E3" w:rsidP="00402CE0">
            <w:pPr>
              <w:bidi/>
              <w:spacing w:after="0" w:line="240" w:lineRule="auto"/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الف) </w: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معکوس کسر </w:t>
            </w:r>
            <w:r w:rsidRPr="009A4865">
              <w:rPr>
                <w:rFonts w:ascii="Times New Roman" w:hAnsi="Times New Roman"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240" w:dyaOrig="620" w14:anchorId="6F5E6915">
                <v:shape id="_x0000_i2291" type="#_x0000_t75" style="width:12.25pt;height:30.65pt" o:ole="">
                  <v:imagedata r:id="rId12" o:title=""/>
                </v:shape>
                <o:OLEObject Type="Embed" ProgID="Equation.DSMT4" ShapeID="_x0000_i2291" DrawAspect="Content" ObjectID="_1818148150" r:id="rId56"/>
              </w:objec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برابر است با ؟</w:t>
            </w:r>
            <w:r w:rsidR="009A5E78" w:rsidRPr="009A5E78">
              <w:rPr>
                <w:rFonts w:ascii="Times New Roman" w:hAnsi="Times New Roman"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240" w:dyaOrig="620" w14:anchorId="0FC82F7B">
                <v:shape id="_x0000_i2314" type="#_x0000_t75" style="width:12.25pt;height:30.65pt" o:ole="">
                  <v:imagedata r:id="rId57" o:title=""/>
                </v:shape>
                <o:OLEObject Type="Embed" ProgID="Equation.DSMT4" ShapeID="_x0000_i2314" DrawAspect="Content" ObjectID="_1818148151" r:id="rId58"/>
              </w:object>
            </w:r>
          </w:p>
          <w:p w14:paraId="7F632D3C" w14:textId="436AAD8C" w:rsidR="007E24E3" w:rsidRPr="009A4865" w:rsidRDefault="007E24E3" w:rsidP="00402CE0">
            <w:pPr>
              <w:bidi/>
              <w:spacing w:after="0" w:line="240" w:lineRule="auto"/>
              <w:rPr>
                <w:rFonts w:ascii="Times New Roman" w:hAnsi="Times New Roman"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ب) عدد اعشاری25 </w: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</w:rPr>
              <w:sym w:font="Symbol" w:char="F02F"/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0 برابر با کدام کسر است؟ </w:t>
            </w:r>
            <w:r w:rsidR="00035235" w:rsidRPr="009A5E78">
              <w:rPr>
                <w:rFonts w:ascii="Times New Roman" w:hAnsi="Times New Roman" w:cs="B Nazanin"/>
                <w:b/>
                <w:bCs/>
                <w:position w:val="-24"/>
                <w:sz w:val="20"/>
                <w:szCs w:val="20"/>
              </w:rPr>
              <w:object w:dxaOrig="220" w:dyaOrig="620" w14:anchorId="0F76FF35">
                <v:shape id="_x0000_i2319" type="#_x0000_t75" style="width:10.7pt;height:30.65pt" o:ole="">
                  <v:imagedata r:id="rId59" o:title=""/>
                </v:shape>
                <o:OLEObject Type="Embed" ProgID="Equation.DSMT4" ShapeID="_x0000_i2319" DrawAspect="Content" ObjectID="_1818148152" r:id="rId60"/>
              </w:object>
            </w:r>
          </w:p>
          <w:p w14:paraId="1ACB54D4" w14:textId="77777777" w:rsidR="007E24E3" w:rsidRPr="009A4865" w:rsidRDefault="007E24E3" w:rsidP="00402CE0">
            <w:pPr>
              <w:bidi/>
              <w:spacing w:after="0"/>
              <w:jc w:val="both"/>
              <w:rPr>
                <w:rFonts w:eastAsia="Times New Roman" w:cs="B Nazanin"/>
                <w:b/>
                <w:bCs/>
                <w:color w:val="0070C0"/>
                <w:sz w:val="20"/>
                <w:szCs w:val="20"/>
                <w:rtl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ج) کدام عدد از همه بزرگتر است؟؟</w:t>
            </w:r>
            <w:r w:rsidRPr="009A4865">
              <w:rPr>
                <w:rFonts w:eastAsia="Times New Roman" w:cs="B Nazanin"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Borders>
                <w:top w:val="single" w:sz="4" w:space="0" w:color="4472C4" w:themeColor="accent1"/>
                <w:left w:val="single" w:sz="4" w:space="0" w:color="4472C4" w:themeColor="accent1"/>
                <w:bottom w:val="single" w:sz="4" w:space="0" w:color="4472C4" w:themeColor="accent1"/>
                <w:right w:val="single" w:sz="4" w:space="0" w:color="4472C4" w:themeColor="accent1"/>
                <w:insideH w:val="single" w:sz="4" w:space="0" w:color="4472C4" w:themeColor="accent1"/>
                <w:insideV w:val="single" w:sz="4" w:space="0" w:color="4472C4" w:themeColor="accen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06"/>
              <w:gridCol w:w="2607"/>
              <w:gridCol w:w="2607"/>
              <w:gridCol w:w="2607"/>
            </w:tblGrid>
            <w:tr w:rsidR="007E24E3" w:rsidRPr="009A4865" w14:paraId="7B2B9A74" w14:textId="77777777" w:rsidTr="00402CE0">
              <w:trPr>
                <w:trHeight w:val="422"/>
              </w:trPr>
              <w:tc>
                <w:tcPr>
                  <w:tcW w:w="2606" w:type="dxa"/>
                  <w:vAlign w:val="center"/>
                </w:tcPr>
                <w:p w14:paraId="05821093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1) </w:t>
                  </w:r>
                  <w:r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520" w:dyaOrig="260" w14:anchorId="13F230E9">
                      <v:shape id="_x0000_i2295" type="#_x0000_t75" style="width:26.05pt;height:13pt" o:ole="">
                        <v:imagedata r:id="rId14" o:title=""/>
                      </v:shape>
                      <o:OLEObject Type="Embed" ProgID="Equation.DSMT4" ShapeID="_x0000_i2295" DrawAspect="Content" ObjectID="_1818148153" r:id="rId61"/>
                    </w:object>
                  </w:r>
                </w:p>
              </w:tc>
              <w:tc>
                <w:tcPr>
                  <w:tcW w:w="2607" w:type="dxa"/>
                  <w:vAlign w:val="center"/>
                </w:tcPr>
                <w:p w14:paraId="69C29CC9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>2</w:t>
                  </w:r>
                  <w:r w:rsidRPr="00035235">
                    <w:rPr>
                      <w:rFonts w:eastAsia="Times New Roman" w:cs="B Nazanin" w:hint="cs"/>
                      <w:b/>
                      <w:bCs/>
                      <w:color w:val="EE0000"/>
                      <w:sz w:val="20"/>
                      <w:szCs w:val="20"/>
                      <w:highlight w:val="red"/>
                      <w:rtl/>
                      <w:lang w:bidi="fa-IR"/>
                    </w:rPr>
                    <w:t xml:space="preserve">) </w:t>
                  </w:r>
                  <w:r w:rsidRPr="00035235">
                    <w:rPr>
                      <w:b/>
                      <w:bCs/>
                      <w:noProof/>
                      <w:color w:val="EE0000"/>
                      <w:position w:val="-6"/>
                      <w:sz w:val="20"/>
                      <w:szCs w:val="20"/>
                      <w:highlight w:val="red"/>
                    </w:rPr>
                    <w:object w:dxaOrig="320" w:dyaOrig="260" w14:anchorId="4D4B0BDF">
                      <v:shape id="_x0000_i2296" type="#_x0000_t75" style="width:16.1pt;height:13pt" o:ole="">
                        <v:imagedata r:id="rId16" o:title=""/>
                      </v:shape>
                      <o:OLEObject Type="Embed" ProgID="Equation.DSMT4" ShapeID="_x0000_i2296" DrawAspect="Content" ObjectID="_1818148154" r:id="rId62"/>
                    </w:object>
                  </w:r>
                </w:p>
              </w:tc>
              <w:tc>
                <w:tcPr>
                  <w:tcW w:w="2607" w:type="dxa"/>
                  <w:vAlign w:val="center"/>
                </w:tcPr>
                <w:p w14:paraId="6A05AC80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3) </w:t>
                  </w:r>
                  <w:r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700" w:dyaOrig="260" w14:anchorId="531350D0">
                      <v:shape id="_x0000_i2297" type="#_x0000_t75" style="width:34.45pt;height:13pt" o:ole="">
                        <v:imagedata r:id="rId18" o:title=""/>
                      </v:shape>
                      <o:OLEObject Type="Embed" ProgID="Equation.DSMT4" ShapeID="_x0000_i2297" DrawAspect="Content" ObjectID="_1818148155" r:id="rId63"/>
                    </w:object>
                  </w:r>
                </w:p>
              </w:tc>
              <w:tc>
                <w:tcPr>
                  <w:tcW w:w="2607" w:type="dxa"/>
                  <w:vAlign w:val="center"/>
                </w:tcPr>
                <w:p w14:paraId="76B79066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eastAsia="Times New Roman"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eastAsia="Times New Roman" w:cs="B Nazanin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4) </w:t>
                  </w:r>
                  <w:r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400" w:dyaOrig="260" w14:anchorId="27101D7F">
                      <v:shape id="_x0000_i2298" type="#_x0000_t75" style="width:19.9pt;height:13pt" o:ole="">
                        <v:imagedata r:id="rId20" o:title=""/>
                      </v:shape>
                      <o:OLEObject Type="Embed" ProgID="Equation.DSMT4" ShapeID="_x0000_i2298" DrawAspect="Content" ObjectID="_1818148156" r:id="rId64"/>
                    </w:object>
                  </w:r>
                </w:p>
              </w:tc>
            </w:tr>
          </w:tbl>
          <w:p w14:paraId="52D148A7" w14:textId="77777777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 xml:space="preserve">د) اگر حاصل ضرب </w:t>
            </w:r>
            <w:r w:rsidRPr="009A4865">
              <w:rPr>
                <w:rFonts w:ascii="Times New Roman" w:hAnsi="Times New Roman" w:cs="B Nazanin"/>
                <w:b/>
                <w:bCs/>
                <w:position w:val="-6"/>
                <w:sz w:val="20"/>
                <w:szCs w:val="20"/>
              </w:rPr>
              <w:object w:dxaOrig="880" w:dyaOrig="260" w14:anchorId="30485420">
                <v:shape id="_x0000_i2299" type="#_x0000_t75" style="width:43.65pt;height:13pt" o:ole="">
                  <v:imagedata r:id="rId22" o:title=""/>
                </v:shape>
                <o:OLEObject Type="Embed" ProgID="Equation.DSMT4" ShapeID="_x0000_i2299" DrawAspect="Content" ObjectID="_1818148157" r:id="rId65"/>
              </w:object>
            </w:r>
            <w:r w:rsidRPr="009A4865">
              <w:rPr>
                <w:rFonts w:ascii="Times New Roman" w:hAnsi="Times New Roman" w:cs="B Nazanin" w:hint="cs"/>
                <w:b/>
                <w:bCs/>
                <w:sz w:val="20"/>
                <w:szCs w:val="20"/>
                <w:rtl/>
              </w:rPr>
              <w:t>؟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  <w:tbl>
            <w:tblPr>
              <w:tblStyle w:val="TableGrid"/>
              <w:bidiVisual/>
              <w:tblW w:w="10702" w:type="dxa"/>
              <w:tblBorders>
                <w:top w:val="single" w:sz="4" w:space="0" w:color="4472C4" w:themeColor="accent1"/>
                <w:left w:val="single" w:sz="4" w:space="0" w:color="4472C4" w:themeColor="accent1"/>
                <w:bottom w:val="single" w:sz="4" w:space="0" w:color="4472C4" w:themeColor="accent1"/>
                <w:right w:val="single" w:sz="4" w:space="0" w:color="4472C4" w:themeColor="accent1"/>
                <w:insideH w:val="single" w:sz="4" w:space="0" w:color="4472C4" w:themeColor="accent1"/>
                <w:insideV w:val="single" w:sz="4" w:space="0" w:color="4472C4" w:themeColor="accent1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75"/>
              <w:gridCol w:w="2537"/>
              <w:gridCol w:w="2610"/>
              <w:gridCol w:w="2880"/>
            </w:tblGrid>
            <w:tr w:rsidR="007E24E3" w:rsidRPr="009A4865" w14:paraId="5737BC70" w14:textId="77777777" w:rsidTr="00402CE0">
              <w:tc>
                <w:tcPr>
                  <w:tcW w:w="2675" w:type="dxa"/>
                  <w:vAlign w:val="center"/>
                </w:tcPr>
                <w:p w14:paraId="41DD19E4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ascii="Times New Roman" w:hAnsi="Times New Roman" w:cs="B Nazanin"/>
                      <w:b/>
                      <w:bCs/>
                      <w:sz w:val="20"/>
                      <w:szCs w:val="20"/>
                      <w:rtl/>
                    </w:rPr>
                  </w:pPr>
                  <w:r w:rsidRPr="009A4865">
                    <w:rPr>
                      <w:rFonts w:ascii="Times New Roman" w:hAnsi="Times New Roman" w:cs="B Nazanin" w:hint="cs"/>
                      <w:b/>
                      <w:bCs/>
                      <w:sz w:val="20"/>
                      <w:szCs w:val="20"/>
                      <w:rtl/>
                    </w:rPr>
                    <w:t>1) 0.082</w:t>
                  </w:r>
                </w:p>
              </w:tc>
              <w:tc>
                <w:tcPr>
                  <w:tcW w:w="2537" w:type="dxa"/>
                  <w:vAlign w:val="center"/>
                </w:tcPr>
                <w:p w14:paraId="5A3716E5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ascii="Times New Roman" w:hAnsi="Times New Roman" w:cs="B Nazanin"/>
                      <w:b/>
                      <w:bCs/>
                      <w:sz w:val="20"/>
                      <w:szCs w:val="20"/>
                      <w:rtl/>
                    </w:rPr>
                  </w:pPr>
                  <w:r w:rsidRPr="00CD6CA9">
                    <w:rPr>
                      <w:rFonts w:ascii="Times New Roman" w:hAnsi="Times New Roman" w:cs="B Nazanin" w:hint="cs"/>
                      <w:b/>
                      <w:bCs/>
                      <w:sz w:val="20"/>
                      <w:szCs w:val="20"/>
                      <w:highlight w:val="red"/>
                      <w:rtl/>
                    </w:rPr>
                    <w:t>2) 0.82</w:t>
                  </w:r>
                </w:p>
              </w:tc>
              <w:tc>
                <w:tcPr>
                  <w:tcW w:w="2610" w:type="dxa"/>
                  <w:vAlign w:val="center"/>
                </w:tcPr>
                <w:p w14:paraId="0E762B95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cs="B Nazanin" w:hint="cs"/>
                      <w:b/>
                      <w:bCs/>
                      <w:sz w:val="20"/>
                      <w:szCs w:val="20"/>
                      <w:rtl/>
                    </w:rPr>
                    <w:t xml:space="preserve">3) </w:t>
                  </w:r>
                  <w:r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460" w:dyaOrig="260" w14:anchorId="61D011EF">
                      <v:shape id="_x0000_i2300" type="#_x0000_t75" style="width:25.3pt;height:13pt" o:ole="">
                        <v:imagedata r:id="rId24" o:title=""/>
                      </v:shape>
                      <o:OLEObject Type="Embed" ProgID="Equation.DSMT4" ShapeID="_x0000_i2300" DrawAspect="Content" ObjectID="_1818148158" r:id="rId66"/>
                    </w:object>
                  </w:r>
                </w:p>
              </w:tc>
              <w:tc>
                <w:tcPr>
                  <w:tcW w:w="2880" w:type="dxa"/>
                  <w:vAlign w:val="center"/>
                </w:tcPr>
                <w:p w14:paraId="6672A52E" w14:textId="77777777" w:rsidR="007E24E3" w:rsidRPr="009A4865" w:rsidRDefault="007E24E3" w:rsidP="00402CE0">
                  <w:pPr>
                    <w:framePr w:hSpace="180" w:wrap="around" w:vAnchor="text" w:hAnchor="text" w:xAlign="right" w:y="1"/>
                    <w:bidi/>
                    <w:spacing w:after="0"/>
                    <w:suppressOverlap/>
                    <w:rPr>
                      <w:rFonts w:cs="B Nazanin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9A4865">
                    <w:rPr>
                      <w:rFonts w:cs="B Nazanin" w:hint="cs"/>
                      <w:b/>
                      <w:bCs/>
                      <w:sz w:val="20"/>
                      <w:szCs w:val="20"/>
                      <w:rtl/>
                    </w:rPr>
                    <w:t xml:space="preserve">4) </w:t>
                  </w:r>
                  <w:r w:rsidRPr="009A4865">
                    <w:rPr>
                      <w:b/>
                      <w:bCs/>
                      <w:noProof/>
                      <w:position w:val="-6"/>
                      <w:sz w:val="20"/>
                      <w:szCs w:val="20"/>
                    </w:rPr>
                    <w:object w:dxaOrig="460" w:dyaOrig="260" w14:anchorId="064CF484">
                      <v:shape id="_x0000_i2301" type="#_x0000_t75" style="width:25.3pt;height:13pt" o:ole="">
                        <v:imagedata r:id="rId26" o:title=""/>
                      </v:shape>
                      <o:OLEObject Type="Embed" ProgID="Equation.DSMT4" ShapeID="_x0000_i2301" DrawAspect="Content" ObjectID="_1818148159" r:id="rId67"/>
                    </w:object>
                  </w:r>
                </w:p>
              </w:tc>
            </w:tr>
          </w:tbl>
          <w:p w14:paraId="1044EFA7" w14:textId="77777777" w:rsidR="007E24E3" w:rsidRPr="009A4865" w:rsidRDefault="007E24E3" w:rsidP="00402CE0">
            <w:pPr>
              <w:bidi/>
              <w:spacing w:after="0"/>
              <w:rPr>
                <w:rFonts w:ascii="Times New Roman" w:hAnsi="Times New Roman"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FAAA0C6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</w:tr>
      <w:tr w:rsidR="007E24E3" w:rsidRPr="009A4865" w14:paraId="7AB645BE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09D0F48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45FFA73" w14:textId="77777777" w:rsidR="007E24E3" w:rsidRPr="009A4865" w:rsidRDefault="007E24E3" w:rsidP="00402CE0">
            <w:pPr>
              <w:bidi/>
              <w:spacing w:after="0" w:line="240" w:lineRule="auto"/>
              <w:rPr>
                <w:rFonts w:ascii="Times New Roman" w:hAnsi="Times New Roman" w:cs="B Titr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ascii="Times New Roman" w:hAnsi="Times New Roman" w:cs="B Titr" w:hint="cs"/>
                <w:b/>
                <w:bCs/>
                <w:sz w:val="20"/>
                <w:szCs w:val="20"/>
                <w:rtl/>
              </w:rPr>
              <w:t>سوالات تشریحی: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117D795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</w:p>
        </w:tc>
      </w:tr>
      <w:tr w:rsidR="007E24E3" w:rsidRPr="009A4865" w14:paraId="4062B5D3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D9E8954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4</w:t>
            </w:r>
          </w:p>
        </w:tc>
        <w:tc>
          <w:tcPr>
            <w:tcW w:w="9720" w:type="dxa"/>
          </w:tcPr>
          <w:p w14:paraId="0607265F" w14:textId="551538DA" w:rsidR="007E24E3" w:rsidRPr="009A4865" w:rsidRDefault="008C43B3" w:rsidP="00402CE0">
            <w:pPr>
              <w:bidi/>
              <w:spacing w:after="100" w:afterAutospacing="1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noProof/>
                <w:sz w:val="20"/>
                <w:szCs w:val="20"/>
                <w:rtl/>
                <w:lang w:val="ar-SA"/>
              </w:rPr>
              <w:drawing>
                <wp:anchor distT="0" distB="0" distL="114300" distR="114300" simplePos="0" relativeHeight="251697152" behindDoc="0" locked="0" layoutInCell="1" allowOverlap="1" wp14:anchorId="1EFDE4A2" wp14:editId="4B39141B">
                  <wp:simplePos x="0" y="0"/>
                  <wp:positionH relativeFrom="column">
                    <wp:posOffset>-65878</wp:posOffset>
                  </wp:positionH>
                  <wp:positionV relativeFrom="paragraph">
                    <wp:posOffset>351</wp:posOffset>
                  </wp:positionV>
                  <wp:extent cx="3919855" cy="1699895"/>
                  <wp:effectExtent l="0" t="0" r="4445" b="0"/>
                  <wp:wrapThrough wrapText="bothSides">
                    <wp:wrapPolygon edited="0">
                      <wp:start x="0" y="0"/>
                      <wp:lineTo x="0" y="21301"/>
                      <wp:lineTo x="21520" y="21301"/>
                      <wp:lineTo x="21520" y="0"/>
                      <wp:lineTo x="0" y="0"/>
                    </wp:wrapPolygon>
                  </wp:wrapThrough>
                  <wp:docPr id="1085808473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5808473" name="Picture 1085808473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19855" cy="169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7E24E3" w:rsidRPr="009A4865">
              <w:rPr>
                <w:rFonts w:cs="B Nazanin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A0394FD" wp14:editId="7A476500">
                      <wp:simplePos x="0" y="0"/>
                      <wp:positionH relativeFrom="column">
                        <wp:posOffset>1850755</wp:posOffset>
                      </wp:positionH>
                      <wp:positionV relativeFrom="paragraph">
                        <wp:posOffset>282833</wp:posOffset>
                      </wp:positionV>
                      <wp:extent cx="1391055" cy="729574"/>
                      <wp:effectExtent l="0" t="0" r="0" b="0"/>
                      <wp:wrapNone/>
                      <wp:docPr id="757786306" name="Text Box 757786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391055" cy="729574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0D15B8" w14:textId="77777777" w:rsidR="007E24E3" w:rsidRPr="00DC4A1E" w:rsidRDefault="007E24E3" w:rsidP="007E24E3">
                                  <w:pPr>
                                    <w:tabs>
                                      <w:tab w:val="right" w:pos="550"/>
                                    </w:tabs>
                                    <w:bidi/>
                                    <w:jc w:val="right"/>
                                    <w:rPr>
                                      <w:rFonts w:cs="B Nazanin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fa-IR" w:bidi="fa-IR"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fa-IR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0394FD" id="Text Box 757786306" o:spid="_x0000_s1027" type="#_x0000_t202" style="position:absolute;left:0;text-align:left;margin-left:145.75pt;margin-top:22.25pt;width:109.55pt;height:57.4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" fillcolor="window" stroked="f" strokeweight=".5pt">
                      <v:textbox>
                        <w:txbxContent>
                          <w:p w14:paraId="2D0D15B8" w14:textId="77777777" w:rsidR="007E24E3" w:rsidRPr="00DC4A1E" w:rsidRDefault="007E24E3" w:rsidP="007E24E3">
                            <w:pPr>
                              <w:tabs>
                                <w:tab w:val="right" w:pos="550"/>
                              </w:tabs>
                              <w:bidi/>
                              <w:jc w:val="right"/>
                              <w:rPr>
                                <w:rFonts w:cs="B Nazanin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  <w:lang w:val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  <w:lang w:val="fa-IR" w:bidi="fa-IR"/>
                              </w:rPr>
                              <w:t xml:space="preserve">        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  <w:lang w:val="fa-IR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E24E3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الف ) در شکل زیر با توجه به الگو، شکل بعدی را رسم کنید.</w:t>
            </w:r>
          </w:p>
          <w:p w14:paraId="558B89CE" w14:textId="77777777" w:rsidR="007E24E3" w:rsidRDefault="007E24E3" w:rsidP="00402CE0">
            <w:pPr>
              <w:bidi/>
              <w:spacing w:after="100" w:afterAutospacing="1"/>
              <w:rPr>
                <w:rFonts w:cs="B Nazanin"/>
                <w:b/>
                <w:bCs/>
                <w:color w:val="EE0000"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ب) رابطه ی بین تعداد دایره و شماره شکل را بنویسید</w:t>
            </w:r>
            <w:r w:rsidR="008C43B3">
              <w:rPr>
                <w:rFonts w:cs="B Nazanin"/>
                <w:b/>
                <w:bCs/>
                <w:sz w:val="20"/>
                <w:szCs w:val="20"/>
              </w:rPr>
              <w:t xml:space="preserve">. </w:t>
            </w:r>
          </w:p>
          <w:p w14:paraId="5B57CF98" w14:textId="466C4B47" w:rsidR="008C43B3" w:rsidRPr="008C43B3" w:rsidRDefault="008C43B3" w:rsidP="008C43B3">
            <w:pPr>
              <w:bidi/>
              <w:spacing w:after="100" w:afterAutospacing="1"/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  <w:lang w:bidi="fa-IR"/>
              </w:rPr>
            </w:pPr>
            <w:r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  <w:lang w:bidi="fa-IR"/>
              </w:rPr>
              <w:t>3برابر شماره شکل به اضافه یک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52C3E631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2 </w:t>
            </w:r>
          </w:p>
        </w:tc>
      </w:tr>
      <w:tr w:rsidR="007E24E3" w:rsidRPr="009A4865" w14:paraId="56A79317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5E63932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C2CE8F7" w14:textId="12BCA999" w:rsidR="007E24E3" w:rsidRPr="009A4865" w:rsidRDefault="007E24E3" w:rsidP="00402CE0">
            <w:pPr>
              <w:bidi/>
              <w:spacing w:after="100" w:afterAutospacing="1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با اعداد صفر تا 9 کوچکترین عدد 10 رقمی ( بدون تکرار ارقام ) را بنویسید؟</w:t>
            </w:r>
            <w:r w:rsidR="008D0ED8" w:rsidRPr="008D0ED8">
              <w:rPr>
                <w:color w:val="EE0000"/>
              </w:rPr>
              <w:t>1,023,456,789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1F20F3E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</w:p>
          <w:p w14:paraId="2E3F8A40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/0</w:t>
            </w:r>
          </w:p>
        </w:tc>
      </w:tr>
      <w:tr w:rsidR="007E24E3" w:rsidRPr="009A4865" w14:paraId="656C6F30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5C2AB06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6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82804EF" w14:textId="64473CE8" w:rsidR="007E24E3" w:rsidRPr="009A4865" w:rsidRDefault="007E24E3" w:rsidP="00F0590A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در عدد 25369583 دو عدد 3 وجود دارد . ارزش مکانی هر کدام را مشخص کنید ؟</w:t>
            </w:r>
            <w:r w:rsidR="009644CC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 </w:t>
            </w:r>
            <w:r w:rsidR="009644CC" w:rsidRPr="00F0590A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اولین عدد 3 از سمت چپ :</w:t>
            </w:r>
            <w:r w:rsidR="005D37EC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این </w:t>
            </w:r>
            <w:r w:rsidR="005D37EC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</w:t>
            </w:r>
            <w:r w:rsidR="005D37EC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در جایگاه هزارگان قرار دارد. ارزش مکانی آن </w:t>
            </w:r>
            <w:r w:rsidR="005D37EC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۰۰۰</w:t>
            </w:r>
            <w:r w:rsidR="005D37EC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(سه هزار) است</w:t>
            </w:r>
            <w:r w:rsidR="005D37EC" w:rsidRPr="00F0590A">
              <w:rPr>
                <w:rFonts w:cs="B Nazanin"/>
                <w:b/>
                <w:bCs/>
                <w:color w:val="EE0000"/>
                <w:sz w:val="20"/>
                <w:szCs w:val="20"/>
              </w:rPr>
              <w:t>.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دومین عدد 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</w:rPr>
              <w:t xml:space="preserve">: 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این 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در جایگاه </w:t>
            </w:r>
            <w:r w:rsidR="00F0590A" w:rsidRPr="00F0590A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یکان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قرار دارد. ارزش مکانی آن </w:t>
            </w:r>
            <w:r w:rsidR="00F0590A" w:rsidRPr="00F0590A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  <w:lang w:bidi="fa-IR"/>
              </w:rPr>
              <w:t>3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است</w:t>
            </w:r>
            <w:r w:rsidR="00F0590A" w:rsidRPr="00F0590A">
              <w:rPr>
                <w:rFonts w:cs="B Nazanin"/>
                <w:b/>
                <w:bCs/>
                <w:color w:val="EE0000"/>
                <w:sz w:val="20"/>
                <w:szCs w:val="20"/>
              </w:rPr>
              <w:t>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42521320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</w:p>
          <w:p w14:paraId="61B48558" w14:textId="77777777" w:rsidR="007E24E3" w:rsidRPr="009A4865" w:rsidRDefault="007E24E3" w:rsidP="00402CE0">
            <w:pPr>
              <w:bidi/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/0</w:t>
            </w:r>
          </w:p>
        </w:tc>
      </w:tr>
      <w:tr w:rsidR="007E24E3" w:rsidRPr="009A4865" w14:paraId="3A988F10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BF265B3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7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D342EA9" w14:textId="14B17EFF" w:rsidR="007E24E3" w:rsidRPr="00F27E15" w:rsidRDefault="007E24E3" w:rsidP="00402CE0">
            <w:pPr>
              <w:bidi/>
              <w:spacing w:after="160"/>
              <w:jc w:val="both"/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عدد چهار هزار  و بیست و شش را به عدد بنویسید؟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۴۰۲۶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5EEF0CD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0</w:t>
            </w:r>
          </w:p>
        </w:tc>
      </w:tr>
      <w:tr w:rsidR="007E24E3" w:rsidRPr="009A4865" w14:paraId="2979B19E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9B52132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8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4C7407A" w14:textId="18EBA177" w:rsidR="007E24E3" w:rsidRPr="00F27E15" w:rsidRDefault="007E24E3" w:rsidP="00F27E15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آیا عدد 363 بر سه بخش پذیر است ؟ چرا ؟</w:t>
            </w:r>
            <w:r w:rsidR="00F27E15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 xml:space="preserve"> بله 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>چون مجموع ارقام (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 xml:space="preserve">۱۲) 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بر 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بخش‌پذیر است، خود عدد 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۶۳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نیز بر 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  <w:lang w:bidi="fa-IR"/>
              </w:rPr>
              <w:t>۳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  <w:rtl/>
              </w:rPr>
              <w:t xml:space="preserve"> بخش‌پذیر است</w:t>
            </w:r>
            <w:r w:rsidR="00F27E15" w:rsidRPr="00F27E15">
              <w:rPr>
                <w:rFonts w:cs="B Nazanin"/>
                <w:b/>
                <w:bCs/>
                <w:color w:val="EE0000"/>
                <w:sz w:val="20"/>
                <w:szCs w:val="20"/>
              </w:rPr>
              <w:t>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B013C78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0</w:t>
            </w:r>
          </w:p>
        </w:tc>
      </w:tr>
      <w:tr w:rsidR="007E24E3" w:rsidRPr="009A4865" w14:paraId="0071605C" w14:textId="77777777" w:rsidTr="00402CE0">
        <w:trPr>
          <w:trHeight w:val="1537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C9FD523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lastRenderedPageBreak/>
              <w:t>9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AC07847" w14:textId="69847B40" w:rsidR="007E24E3" w:rsidRPr="009A4865" w:rsidRDefault="00672336" w:rsidP="00402CE0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noProof/>
                <w:sz w:val="20"/>
                <w:szCs w:val="20"/>
                <w:rtl/>
                <w:lang w:val="ar-SA"/>
              </w:rPr>
              <w:drawing>
                <wp:anchor distT="0" distB="0" distL="114300" distR="114300" simplePos="0" relativeHeight="251698176" behindDoc="0" locked="0" layoutInCell="1" allowOverlap="1" wp14:anchorId="66A1D20C" wp14:editId="0083678E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240030</wp:posOffset>
                  </wp:positionV>
                  <wp:extent cx="3693795" cy="670560"/>
                  <wp:effectExtent l="19050" t="19050" r="20955" b="15240"/>
                  <wp:wrapThrough wrapText="bothSides">
                    <wp:wrapPolygon edited="0">
                      <wp:start x="-111" y="-614"/>
                      <wp:lineTo x="-111" y="21477"/>
                      <wp:lineTo x="21611" y="21477"/>
                      <wp:lineTo x="21611" y="-614"/>
                      <wp:lineTo x="-111" y="-614"/>
                    </wp:wrapPolygon>
                  </wp:wrapThrough>
                  <wp:docPr id="69360888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60888" name="Picture 69360888"/>
                          <pic:cNvPicPr/>
                        </pic:nvPicPr>
                        <pic:blipFill rotWithShape="1"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51" t="26560" r="10332" b="264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3795" cy="6705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EE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="007E24E3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الف )محور اعداد صحیح را رسم کنید . </w:t>
            </w:r>
          </w:p>
          <w:p w14:paraId="24D33075" w14:textId="0E40DDAA" w:rsidR="007E24E3" w:rsidRPr="009A4865" w:rsidRDefault="007E24E3" w:rsidP="00402CE0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ب)اعداد 0 تا 5 را روی محور مشخص کنید.</w:t>
            </w:r>
          </w:p>
          <w:p w14:paraId="54F6CB39" w14:textId="77777777" w:rsidR="007E24E3" w:rsidRPr="009A4865" w:rsidRDefault="007E24E3" w:rsidP="00402CE0">
            <w:pPr>
              <w:bidi/>
              <w:spacing w:after="160"/>
              <w:jc w:val="both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ج) قرینه اعداد قسمت ب را روی محور مشخص کنید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1ADF37EE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.5</w:t>
            </w:r>
          </w:p>
        </w:tc>
      </w:tr>
      <w:tr w:rsidR="007E24E3" w:rsidRPr="009A4865" w14:paraId="67660762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188A540F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0</w:t>
            </w:r>
          </w:p>
          <w:p w14:paraId="0DC7847E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3A3287DD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3F930051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color w:val="4472C4" w:themeColor="accent1"/>
                <w:sz w:val="20"/>
                <w:szCs w:val="20"/>
              </w:rPr>
            </w:pP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57FE91D" w14:textId="77777777" w:rsidR="007E24E3" w:rsidRPr="009A4865" w:rsidRDefault="007E24E3" w:rsidP="00402CE0">
            <w:pPr>
              <w:bidi/>
              <w:spacing w:after="160"/>
              <w:rPr>
                <w:rFonts w:cs="B Nazanin"/>
                <w:b/>
                <w:bCs/>
                <w:i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حاصل جمع و تفریق  و </w:t>
            </w:r>
          </w:p>
          <w:p w14:paraId="171EAE2B" w14:textId="1641FC21" w:rsidR="007E24E3" w:rsidRPr="009A4865" w:rsidRDefault="007E24E3" w:rsidP="00402CE0">
            <w:pPr>
              <w:bidi/>
              <w:spacing w:after="16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تقسیم های زیر را بدست آورید ؟                                                          </w:t>
            </w:r>
            <w:r w:rsidR="003768DF" w:rsidRPr="009A4865">
              <w:rPr>
                <w:rFonts w:cs="B Nazanin"/>
                <w:b/>
                <w:bCs/>
                <w:i/>
                <w:position w:val="-58"/>
                <w:sz w:val="20"/>
                <w:szCs w:val="20"/>
              </w:rPr>
              <w:object w:dxaOrig="4120" w:dyaOrig="1280" w14:anchorId="514D14A3">
                <v:shape id="_x0000_i2325" type="#_x0000_t75" style="width:206.05pt;height:64.35pt" o:ole="">
                  <v:imagedata r:id="rId70" o:title=""/>
                </v:shape>
                <o:OLEObject Type="Embed" ProgID="Equation.DSMT4" ShapeID="_x0000_i2325" DrawAspect="Content" ObjectID="_1818148160" r:id="rId71"/>
              </w:object>
            </w: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0F0C56AE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.5</w:t>
            </w:r>
          </w:p>
        </w:tc>
      </w:tr>
      <w:tr w:rsidR="007E24E3" w:rsidRPr="009A4865" w14:paraId="1040F494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03620F4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1</w:t>
            </w:r>
          </w:p>
          <w:p w14:paraId="479B0F20" w14:textId="77777777" w:rsidR="007E24E3" w:rsidRPr="009A4865" w:rsidRDefault="007E24E3" w:rsidP="00402CE0">
            <w:pPr>
              <w:spacing w:after="0" w:line="204" w:lineRule="auto"/>
              <w:rPr>
                <w:rFonts w:cs="B Nazanin"/>
                <w:b/>
                <w:bCs/>
                <w:color w:val="4472C4" w:themeColor="accent1"/>
                <w:sz w:val="20"/>
                <w:szCs w:val="20"/>
                <w:rtl/>
              </w:rPr>
            </w:pP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2A01A57" w14:textId="4C708497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جای خالی را با عدد مناسب پر کنید ؟                                                        </w:t>
            </w:r>
            <w:r w:rsidR="008F13C1" w:rsidRPr="009A4865">
              <w:rPr>
                <w:rFonts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820" w:dyaOrig="680" w14:anchorId="151DA342">
                <v:shape id="_x0000_i2329" type="#_x0000_t75" style="width:41.35pt;height:33.7pt" o:ole="">
                  <v:imagedata r:id="rId72" o:title=""/>
                </v:shape>
                <o:OLEObject Type="Embed" ProgID="Equation.DSMT4" ShapeID="_x0000_i2329" DrawAspect="Content" ObjectID="_1818148161" r:id="rId73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731F3BAB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5/0</w:t>
            </w:r>
          </w:p>
        </w:tc>
      </w:tr>
      <w:tr w:rsidR="007E24E3" w:rsidRPr="009A4865" w14:paraId="259C8606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6F38325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2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6FAF0D0" w14:textId="28E86789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دو کسر دیگر که با کسر </w:t>
            </w:r>
            <w:r w:rsidRPr="009A4865">
              <w:rPr>
                <w:rFonts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240" w:dyaOrig="620" w14:anchorId="2D0CDFFD">
                <v:shape id="_x0000_i2290" type="#_x0000_t75" style="width:12.25pt;height:30.65pt" o:ole="">
                  <v:imagedata r:id="rId33" o:title=""/>
                </v:shape>
                <o:OLEObject Type="Embed" ProgID="Equation.DSMT4" ShapeID="_x0000_i2290" DrawAspect="Content" ObjectID="_1818148162" r:id="rId74"/>
              </w:objec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برابر باشد را بنویسید؟</w:t>
            </w:r>
            <w:r w:rsidR="008F13C1" w:rsidRPr="008F13C1">
              <w:rPr>
                <w:rFonts w:cs="B Nazanin"/>
                <w:b/>
                <w:bCs/>
                <w:position w:val="-24"/>
                <w:sz w:val="20"/>
                <w:szCs w:val="20"/>
                <w:lang w:bidi="fa-IR"/>
              </w:rPr>
              <w:object w:dxaOrig="639" w:dyaOrig="620" w14:anchorId="22E7FB8C">
                <v:shape id="_x0000_i2332" type="#_x0000_t75" style="width:32.15pt;height:30.65pt" o:ole="">
                  <v:imagedata r:id="rId75" o:title=""/>
                </v:shape>
                <o:OLEObject Type="Embed" ProgID="Equation.DSMT4" ShapeID="_x0000_i2332" DrawAspect="Content" ObjectID="_1818148163" r:id="rId76"/>
              </w:object>
            </w:r>
          </w:p>
          <w:p w14:paraId="43F55B9D" w14:textId="77777777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6C88022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</w:p>
          <w:p w14:paraId="44E879FC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5/0</w:t>
            </w:r>
          </w:p>
        </w:tc>
      </w:tr>
      <w:tr w:rsidR="007E24E3" w:rsidRPr="009A4865" w14:paraId="4B5568AF" w14:textId="77777777" w:rsidTr="00402CE0">
        <w:trPr>
          <w:trHeight w:val="358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0CE66FB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095153A6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3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1002BE15" w14:textId="7AC932EE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اعداد زیر را از کوچک به بزرگ مرتب کنید ؟</w:t>
            </w:r>
            <w:r w:rsidRPr="009A4865">
              <w:rPr>
                <w:rFonts w:cs="B Nazanin"/>
                <w:b/>
                <w:bCs/>
                <w:i/>
                <w:sz w:val="20"/>
                <w:szCs w:val="20"/>
              </w:rPr>
              <w:t xml:space="preserve">                                                                         </w:t>
            </w:r>
            <w:r w:rsidRPr="009A4865">
              <w:rPr>
                <w:rFonts w:cs="B Nazanin" w:hint="cs"/>
                <w:b/>
                <w:bCs/>
                <w:i/>
                <w:sz w:val="20"/>
                <w:szCs w:val="20"/>
                <w:rtl/>
              </w:rPr>
              <w:t xml:space="preserve"> </w:t>
            </w:r>
            <w:r w:rsidR="007744F6" w:rsidRPr="009A4865">
              <w:rPr>
                <w:rFonts w:cs="B Nazanin"/>
                <w:b/>
                <w:bCs/>
                <w:i/>
                <w:position w:val="-24"/>
                <w:sz w:val="20"/>
                <w:szCs w:val="20"/>
              </w:rPr>
              <w:object w:dxaOrig="2700" w:dyaOrig="700" w14:anchorId="61F9AB8C">
                <v:shape id="_x0000_i2336" type="#_x0000_t75" style="width:134.8pt;height:35.25pt" o:ole="">
                  <v:imagedata r:id="rId77" o:title=""/>
                </v:shape>
                <o:OLEObject Type="Embed" ProgID="Equation.DSMT4" ShapeID="_x0000_i2336" DrawAspect="Content" ObjectID="_1818148164" r:id="rId78"/>
              </w:object>
            </w:r>
          </w:p>
          <w:p w14:paraId="5442E223" w14:textId="77777777" w:rsidR="007E24E3" w:rsidRPr="009A4865" w:rsidRDefault="007E24E3" w:rsidP="00402CE0">
            <w:pPr>
              <w:bidi/>
              <w:spacing w:after="0" w:line="240" w:lineRule="auto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4EA4B3F" w14:textId="77777777" w:rsidR="007E24E3" w:rsidRPr="009A4865" w:rsidRDefault="007E24E3" w:rsidP="00402CE0">
            <w:pPr>
              <w:spacing w:after="0" w:line="204" w:lineRule="auto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/>
                <w:b/>
                <w:bCs/>
                <w:sz w:val="20"/>
                <w:szCs w:val="20"/>
                <w:lang w:bidi="fa-IR"/>
              </w:rPr>
              <w:t xml:space="preserve">  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7E24E3" w:rsidRPr="009A4865" w14:paraId="0AF3CC77" w14:textId="77777777" w:rsidTr="00402CE0">
        <w:trPr>
          <w:trHeight w:val="226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69DCF47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  <w:p w14:paraId="0F259822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4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04A12D0" w14:textId="3779B7BC" w:rsidR="007E24E3" w:rsidRPr="009A4865" w:rsidRDefault="007E24E3" w:rsidP="00402CE0">
            <w:pPr>
              <w:bidi/>
              <w:spacing w:after="0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حاصل ضرب زیر را ساده کنید ؟                                                                                                </w:t>
            </w:r>
            <w:r w:rsidR="00222725" w:rsidRPr="009A4865">
              <w:rPr>
                <w:rFonts w:cs="B Nazanin"/>
                <w:b/>
                <w:bCs/>
                <w:position w:val="-24"/>
                <w:sz w:val="20"/>
                <w:szCs w:val="20"/>
              </w:rPr>
              <w:object w:dxaOrig="2060" w:dyaOrig="620" w14:anchorId="4237145E">
                <v:shape id="_x0000_i2338" type="#_x0000_t75" style="width:102.65pt;height:30.65pt" o:ole="">
                  <v:imagedata r:id="rId79" o:title=""/>
                </v:shape>
                <o:OLEObject Type="Embed" ProgID="Equation.DSMT4" ShapeID="_x0000_i2338" DrawAspect="Content" ObjectID="_1818148165" r:id="rId80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4C093D3" w14:textId="77777777" w:rsidR="007E24E3" w:rsidRPr="009A4865" w:rsidRDefault="007E24E3" w:rsidP="00402CE0">
            <w:pPr>
              <w:spacing w:after="0" w:line="204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0.5</w:t>
            </w:r>
          </w:p>
        </w:tc>
      </w:tr>
      <w:tr w:rsidR="007E24E3" w:rsidRPr="009A4865" w14:paraId="49199451" w14:textId="77777777" w:rsidTr="00335A3A">
        <w:trPr>
          <w:trHeight w:val="4246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5F7974B" w14:textId="77777777" w:rsidR="007E24E3" w:rsidRPr="009A4865" w:rsidRDefault="007E24E3" w:rsidP="00402CE0">
            <w:pPr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5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4673FC93" w14:textId="5934E43A" w:rsidR="007E24E3" w:rsidRDefault="007E24E3" w:rsidP="00402CE0">
            <w:pPr>
              <w:bidi/>
              <w:spacing w:after="160"/>
              <w:rPr>
                <w:b/>
                <w:bCs/>
                <w:noProof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تقسیم مقابل را انجام دهید و خارج قسمت و باقی مانده را مشخص کنید.</w:t>
            </w: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                                 </w:t>
            </w:r>
            <w:r w:rsidR="00CC42EA" w:rsidRPr="006E315D">
              <w:rPr>
                <w:b/>
                <w:bCs/>
                <w:noProof/>
                <w:position w:val="-174"/>
                <w:sz w:val="20"/>
                <w:szCs w:val="20"/>
              </w:rPr>
              <w:object w:dxaOrig="1060" w:dyaOrig="3600" w14:anchorId="56153350">
                <v:shape id="_x0000_i2371" type="#_x0000_t75" style="width:52.85pt;height:180pt" o:ole="">
                  <v:imagedata r:id="rId81" o:title=""/>
                </v:shape>
                <o:OLEObject Type="Embed" ProgID="Equation.DSMT4" ShapeID="_x0000_i2371" DrawAspect="Content" ObjectID="_1818148166" r:id="rId82"/>
              </w:object>
            </w:r>
          </w:p>
          <w:p w14:paraId="1B83C6D8" w14:textId="5B0FB664" w:rsidR="007E24E3" w:rsidRPr="00335A3A" w:rsidRDefault="00CC42EA" w:rsidP="00335A3A">
            <w:pPr>
              <w:bidi/>
              <w:spacing w:after="160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val="fa-IR" w:bidi="fa-IR"/>
              </w:rPr>
            </w:pPr>
            <w:r w:rsidRPr="00CC42EA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 xml:space="preserve">خارج قسمت </w:t>
            </w:r>
            <w:r w:rsidRPr="00CC42EA">
              <w:rPr>
                <w:rFonts w:cs="B Nazanin"/>
                <w:b/>
                <w:bCs/>
                <w:color w:val="EE0000"/>
                <w:sz w:val="20"/>
                <w:szCs w:val="20"/>
              </w:rPr>
              <w:t xml:space="preserve"> 11/8</w:t>
            </w:r>
            <w:r w:rsidRPr="00CC42EA">
              <w:rPr>
                <w:rFonts w:cs="B Nazanin" w:hint="cs"/>
                <w:b/>
                <w:bCs/>
                <w:color w:val="EE0000"/>
                <w:sz w:val="20"/>
                <w:szCs w:val="20"/>
                <w:rtl/>
              </w:rPr>
              <w:t>و باقی مانده</w:t>
            </w:r>
            <w:r w:rsidRPr="00CC42EA">
              <w:rPr>
                <w:rFonts w:cs="B Nazanin"/>
                <w:b/>
                <w:bCs/>
                <w:color w:val="EE0000"/>
                <w:sz w:val="20"/>
                <w:szCs w:val="20"/>
              </w:rPr>
              <w:t>0.2</w:t>
            </w:r>
            <w:r w:rsidR="007E24E3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                     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970026B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7E24E3" w:rsidRPr="009A4865" w14:paraId="5464D5DD" w14:textId="77777777" w:rsidTr="00335A3A">
        <w:trPr>
          <w:trHeight w:val="1771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55BD245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6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5E9EA204" w14:textId="2F91683E" w:rsidR="007E24E3" w:rsidRPr="009A4865" w:rsidRDefault="00BB144C" w:rsidP="00402CE0">
            <w:pPr>
              <w:bidi/>
              <w:spacing w:after="160" w:line="259" w:lineRule="auto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noProof/>
                <w:sz w:val="20"/>
                <w:szCs w:val="20"/>
                <w:rtl/>
                <w:lang w:val="ar-SA"/>
              </w:rPr>
              <w:drawing>
                <wp:anchor distT="0" distB="0" distL="114300" distR="114300" simplePos="0" relativeHeight="251699200" behindDoc="0" locked="0" layoutInCell="1" allowOverlap="1" wp14:anchorId="71DD7F4D" wp14:editId="00C0BC16">
                  <wp:simplePos x="0" y="0"/>
                  <wp:positionH relativeFrom="column">
                    <wp:posOffset>615950</wp:posOffset>
                  </wp:positionH>
                  <wp:positionV relativeFrom="paragraph">
                    <wp:posOffset>-372745</wp:posOffset>
                  </wp:positionV>
                  <wp:extent cx="916305" cy="1913890"/>
                  <wp:effectExtent l="0" t="3492" r="0" b="0"/>
                  <wp:wrapThrough wrapText="bothSides">
                    <wp:wrapPolygon edited="0">
                      <wp:start x="21682" y="39"/>
                      <wp:lineTo x="576" y="39"/>
                      <wp:lineTo x="576" y="21324"/>
                      <wp:lineTo x="21682" y="21324"/>
                      <wp:lineTo x="21682" y="39"/>
                    </wp:wrapPolygon>
                  </wp:wrapThrough>
                  <wp:docPr id="520575497" name="Picture 64" descr="A drawing of a triangle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0575497" name="Picture 64" descr="A drawing of a triangle&#10;&#10;AI-generated content may be incorrect.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16305" cy="1913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w:r>
            <w:r w:rsidR="007E24E3" w:rsidRPr="009A4865">
              <w:rPr>
                <w:rFonts w:hint="cs"/>
                <w:b/>
                <w:bCs/>
                <w:noProof/>
                <w:sz w:val="20"/>
                <w:szCs w:val="20"/>
                <w:rtl/>
              </w:rPr>
              <w:t xml:space="preserve"> </w:t>
            </w:r>
            <w:r w:rsidR="007E24E3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قرینه شکل را نسبت به نقطه داده شده رسم کنید .          </w:t>
            </w:r>
            <w:r w:rsidR="007E24E3" w:rsidRPr="009A4865">
              <w:rPr>
                <w:rFonts w:cs="B Nazanin"/>
                <w:b/>
                <w:bCs/>
                <w:position w:val="-4"/>
                <w:sz w:val="20"/>
                <w:szCs w:val="20"/>
              </w:rPr>
              <w:object w:dxaOrig="180" w:dyaOrig="279" w14:anchorId="065E63C0">
                <v:shape id="_x0000_i2404" type="#_x0000_t75" style="width:9.2pt;height:13.8pt" o:ole="">
                  <v:imagedata r:id="rId43" o:title=""/>
                </v:shape>
                <o:OLEObject Type="Embed" ProgID="Equation.DSMT4" ShapeID="_x0000_i2404" DrawAspect="Content" ObjectID="_1818148167" r:id="rId84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6BA6486" w14:textId="77777777" w:rsidR="007E24E3" w:rsidRPr="009A4865" w:rsidRDefault="007E24E3" w:rsidP="00402CE0">
            <w:pPr>
              <w:spacing w:after="0" w:line="204" w:lineRule="auto"/>
              <w:rPr>
                <w:rFonts w:cs="B Nazanin"/>
                <w:b/>
                <w:bCs/>
                <w:sz w:val="20"/>
                <w:szCs w:val="20"/>
              </w:rPr>
            </w:pPr>
          </w:p>
          <w:p w14:paraId="37AF1FD4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0.5</w:t>
            </w:r>
          </w:p>
        </w:tc>
      </w:tr>
      <w:tr w:rsidR="007E24E3" w:rsidRPr="009A4865" w14:paraId="7E9D35BF" w14:textId="77777777" w:rsidTr="00402CE0">
        <w:trPr>
          <w:trHeight w:val="1591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B6D74EC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12B6250" w14:textId="4E53C5D3" w:rsidR="007E24E3" w:rsidRPr="009A4865" w:rsidRDefault="00C966C0" w:rsidP="00402CE0">
            <w:pPr>
              <w:bidi/>
              <w:spacing w:after="160" w:line="259" w:lineRule="auto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  <w:drawing>
                <wp:anchor distT="0" distB="0" distL="114300" distR="114300" simplePos="0" relativeHeight="251700224" behindDoc="0" locked="0" layoutInCell="1" allowOverlap="1" wp14:anchorId="62FBDF14" wp14:editId="5E3E9419">
                  <wp:simplePos x="0" y="0"/>
                  <wp:positionH relativeFrom="column">
                    <wp:posOffset>203200</wp:posOffset>
                  </wp:positionH>
                  <wp:positionV relativeFrom="paragraph">
                    <wp:posOffset>118745</wp:posOffset>
                  </wp:positionV>
                  <wp:extent cx="1577975" cy="821055"/>
                  <wp:effectExtent l="0" t="0" r="3175" b="0"/>
                  <wp:wrapThrough wrapText="bothSides">
                    <wp:wrapPolygon edited="0">
                      <wp:start x="0" y="0"/>
                      <wp:lineTo x="0" y="21049"/>
                      <wp:lineTo x="21383" y="21049"/>
                      <wp:lineTo x="21383" y="0"/>
                      <wp:lineTo x="0" y="0"/>
                    </wp:wrapPolygon>
                  </wp:wrapThrough>
                  <wp:docPr id="3714568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1456865" name="Picture 371456865"/>
                          <pic:cNvPicPr/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975" cy="821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24E3"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 xml:space="preserve">شکل زیر را 90 درجه ساعت گرد دوران دهید. </w:t>
            </w:r>
          </w:p>
          <w:p w14:paraId="28679C70" w14:textId="77777777" w:rsidR="007E24E3" w:rsidRPr="009A4865" w:rsidRDefault="007E24E3" w:rsidP="00402CE0">
            <w:pPr>
              <w:bidi/>
              <w:spacing w:after="160" w:line="259" w:lineRule="auto"/>
              <w:rPr>
                <w:b/>
                <w:bCs/>
                <w:noProof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9E93474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</w:p>
          <w:p w14:paraId="728E0FB8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5/0</w:t>
            </w:r>
          </w:p>
          <w:p w14:paraId="4EFDEDEB" w14:textId="77777777" w:rsidR="007E24E3" w:rsidRPr="009A4865" w:rsidRDefault="007E24E3" w:rsidP="00402CE0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</w:p>
        </w:tc>
      </w:tr>
      <w:tr w:rsidR="007E24E3" w:rsidRPr="009A4865" w14:paraId="2923ED7B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023D75F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18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17D050C7" w14:textId="77777777" w:rsidR="007E24E3" w:rsidRDefault="00F5567A" w:rsidP="00402CE0">
            <w:pPr>
              <w:bidi/>
              <w:spacing w:after="160" w:line="259" w:lineRule="auto"/>
              <w:rPr>
                <w:rFonts w:cs="B Nazanin"/>
                <w:b/>
                <w:bCs/>
                <w:noProof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 wp14:anchorId="1A9556D1" wp14:editId="053A53FD">
                      <wp:simplePos x="0" y="0"/>
                      <wp:positionH relativeFrom="column">
                        <wp:posOffset>1824896</wp:posOffset>
                      </wp:positionH>
                      <wp:positionV relativeFrom="paragraph">
                        <wp:posOffset>349801</wp:posOffset>
                      </wp:positionV>
                      <wp:extent cx="3339720" cy="450000"/>
                      <wp:effectExtent l="57150" t="57150" r="51435" b="45720"/>
                      <wp:wrapNone/>
                      <wp:docPr id="2079929027" name="Ink 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39720" cy="45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C8247B" id="Ink 68" o:spid="_x0000_s1026" type="#_x0000_t75" style="position:absolute;margin-left:143pt;margin-top:26.85pt;width:264.35pt;height:36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">
                      <v:imagedata r:id="rId87" o:title=""/>
                    </v:shape>
                  </w:pict>
                </mc:Fallback>
              </mc:AlternateContent>
            </w: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 wp14:anchorId="582FBCDC" wp14:editId="7182BFFC">
                      <wp:simplePos x="0" y="0"/>
                      <wp:positionH relativeFrom="column">
                        <wp:posOffset>1334216</wp:posOffset>
                      </wp:positionH>
                      <wp:positionV relativeFrom="paragraph">
                        <wp:posOffset>137041</wp:posOffset>
                      </wp:positionV>
                      <wp:extent cx="3392640" cy="261000"/>
                      <wp:effectExtent l="57150" t="57150" r="55880" b="43815"/>
                      <wp:wrapNone/>
                      <wp:docPr id="1093919153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92640" cy="26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183628" id="Ink 67" o:spid="_x0000_s1026" type="#_x0000_t75" style="position:absolute;margin-left:104.35pt;margin-top:10.1pt;width:268.6pt;height:21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">
                      <v:imagedata r:id="rId89" o:title=""/>
                    </v:shape>
                  </w:pict>
                </mc:Fallback>
              </mc:AlternateContent>
            </w:r>
            <w:r w:rsidR="00FA39EA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drawing>
                <wp:anchor distT="0" distB="0" distL="114300" distR="114300" simplePos="0" relativeHeight="251701248" behindDoc="0" locked="0" layoutInCell="1" allowOverlap="1" wp14:anchorId="1455BD22" wp14:editId="6830227A">
                  <wp:simplePos x="0" y="0"/>
                  <wp:positionH relativeFrom="column">
                    <wp:posOffset>825973</wp:posOffset>
                  </wp:positionH>
                  <wp:positionV relativeFrom="paragraph">
                    <wp:posOffset>39910</wp:posOffset>
                  </wp:positionV>
                  <wp:extent cx="1595336" cy="768213"/>
                  <wp:effectExtent l="0" t="0" r="5080" b="0"/>
                  <wp:wrapThrough wrapText="bothSides">
                    <wp:wrapPolygon edited="0">
                      <wp:start x="0" y="0"/>
                      <wp:lineTo x="0" y="20903"/>
                      <wp:lineTo x="21411" y="20903"/>
                      <wp:lineTo x="21411" y="0"/>
                      <wp:lineTo x="0" y="0"/>
                    </wp:wrapPolygon>
                  </wp:wrapThrough>
                  <wp:docPr id="1514613401" name="Picture 66" descr="A grid with red dots and blue arrow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4613401" name="Picture 66" descr="A grid with red dots and blue arrows&#10;&#10;AI-generated content may be incorrect."/>
                          <pic:cNvPicPr/>
                        </pic:nvPicPr>
                        <pic:blipFill rotWithShape="1"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173" t="25971" r="30081" b="239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336" cy="7682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24E3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در محور زیر نقاط </w:t>
            </w:r>
            <w:r w:rsidR="007E24E3" w:rsidRPr="009A4865">
              <w:rPr>
                <w:rFonts w:cs="B Nazanin"/>
                <w:b/>
                <w:bCs/>
                <w:noProof/>
                <w:position w:val="-30"/>
                <w:sz w:val="20"/>
                <w:szCs w:val="20"/>
                <w:lang w:val="fa-IR" w:bidi="fa-IR"/>
              </w:rPr>
              <w:object w:dxaOrig="859" w:dyaOrig="720" w14:anchorId="6E256E80">
                <v:shape id="_x0000_i2305" type="#_x0000_t75" style="width:42.9pt;height:36pt" o:ole="">
                  <v:imagedata r:id="rId47" o:title=""/>
                </v:shape>
                <o:OLEObject Type="Embed" ProgID="Equation.DSMT4" ShapeID="_x0000_i2305" DrawAspect="Content" ObjectID="_1818148168" r:id="rId91"/>
              </w:object>
            </w:r>
            <w:r w:rsidR="007E24E3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bidi="fa-IR"/>
              </w:rPr>
              <w:t>را مشخص کنید .</w:t>
            </w:r>
          </w:p>
          <w:p w14:paraId="2A0A4270" w14:textId="28C7F882" w:rsidR="00F5567A" w:rsidRPr="009A4865" w:rsidRDefault="00F5567A" w:rsidP="00F5567A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bidi="fa-IR"/>
              </w:rPr>
            </w:pP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6A37DF4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7E24E3" w:rsidRPr="009A4865" w14:paraId="042E14DC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25A5A7A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lastRenderedPageBreak/>
              <w:t>20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F4DEF82" w14:textId="2774FA70" w:rsidR="007E24E3" w:rsidRPr="009A4865" w:rsidRDefault="007E24E3" w:rsidP="00402CE0">
            <w:pPr>
              <w:bidi/>
              <w:spacing w:after="160" w:line="259" w:lineRule="auto"/>
              <w:rPr>
                <w:rFonts w:cs="Calibri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تعریف کنید ؟  الف</w:t>
            </w:r>
            <w:r w:rsidRPr="009A4865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: عمود منصف    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lang w:bidi="fa-IR"/>
              </w:rPr>
              <w:t>:</w:t>
            </w:r>
            <w:r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    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خط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است که بر 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ک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پاره‌خط عمود م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شود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و از وسط آن پاره‌خط عبور م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کند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. 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عن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هم زاو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ه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۹۰ درجه با پاره‌خط م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سازد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و هم آن را به دو قسمت مساو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تقس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م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م</w:t>
            </w:r>
            <w:r w:rsidR="00F5567A"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ی‌</w:t>
            </w:r>
            <w:r w:rsidR="00F5567A" w:rsidRPr="00F5567A">
              <w:rPr>
                <w:rFonts w:cs="Calibri" w:hint="eastAsia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کند</w:t>
            </w:r>
            <w:r w:rsidR="00F5567A" w:rsidRPr="00F5567A">
              <w:rPr>
                <w:rFonts w:cs="Calibri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.</w:t>
            </w:r>
            <w:r w:rsidRPr="00F5567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 xml:space="preserve">   </w:t>
            </w:r>
            <w:r w:rsidRPr="0045494A">
              <w:rPr>
                <w:rFonts w:cs="Calibri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 xml:space="preserve">                            </w:t>
            </w:r>
          </w:p>
          <w:p w14:paraId="5AC20A23" w14:textId="77777777" w:rsidR="0045494A" w:rsidRPr="0045494A" w:rsidRDefault="0045494A" w:rsidP="0045494A">
            <w:pPr>
              <w:numPr>
                <w:ilvl w:val="0"/>
                <w:numId w:val="13"/>
              </w:numPr>
              <w:bidi/>
              <w:spacing w:after="160" w:line="259" w:lineRule="auto"/>
              <w:rPr>
                <w:rFonts w:cs="Calibri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45494A">
              <w:rPr>
                <w:rFonts w:cs="Calibri"/>
                <w:b/>
                <w:bCs/>
                <w:noProof/>
                <w:sz w:val="20"/>
                <w:szCs w:val="20"/>
                <w:lang w:bidi="fa-IR"/>
              </w:rPr>
              <w:t xml:space="preserve">  </w:t>
            </w:r>
            <w:r w:rsidRPr="0045494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متمم: دو زاویه متمم هستند که مجموع آن‌ها برابر با ۹۰ درجه شود. (مثلاً اگر یک زاویه ۳۰ درجه باشد، زاویه متمم آن ۶۰ درجه است.)</w:t>
            </w:r>
          </w:p>
          <w:p w14:paraId="610BCE8F" w14:textId="77777777" w:rsidR="0045494A" w:rsidRPr="0045494A" w:rsidRDefault="0045494A" w:rsidP="0045494A">
            <w:pPr>
              <w:numPr>
                <w:ilvl w:val="0"/>
                <w:numId w:val="13"/>
              </w:numPr>
              <w:bidi/>
              <w:spacing w:after="160" w:line="259" w:lineRule="auto"/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</w:pPr>
            <w:r w:rsidRPr="0045494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مکمل: دو زاویه مکمل هستند که مجموع آن‌ها برابر با ۱۸۰ درجه شود. (مثلاً اگر یک زاویه ۷۰ درجه باشد، زاویه مکمل آن ۱۱۰ درجه است.)</w:t>
            </w:r>
          </w:p>
          <w:p w14:paraId="518E6028" w14:textId="0F6E7A54" w:rsidR="007E24E3" w:rsidRPr="0045494A" w:rsidRDefault="0045494A" w:rsidP="0045494A">
            <w:pPr>
              <w:bidi/>
              <w:spacing w:after="160" w:line="259" w:lineRule="auto"/>
              <w:rPr>
                <w:rFonts w:cs="Calibri"/>
                <w:b/>
                <w:bCs/>
                <w:noProof/>
                <w:sz w:val="20"/>
                <w:szCs w:val="20"/>
                <w:lang w:bidi="fa-IR"/>
              </w:rPr>
            </w:pPr>
            <w:r w:rsidRPr="0045494A">
              <w:rPr>
                <w:rFonts w:cs="Calibri"/>
                <w:b/>
                <w:bCs/>
                <w:noProof/>
                <w:color w:val="EE0000"/>
                <w:sz w:val="20"/>
                <w:szCs w:val="20"/>
                <w:lang w:bidi="fa-IR"/>
              </w:rPr>
              <w:t xml:space="preserve">  </w:t>
            </w:r>
            <w:r w:rsidRPr="0045494A">
              <w:rPr>
                <w:rFonts w:cs="Calibri" w:hint="cs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مثلث متساوی الساقین: مثلثی است که دو ضلع آن با هم برابر هستند. در نتیجه، دو زاویه مقابل این دو ضلع برابر نیز خواهند بود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5E0BC269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7E24E3" w:rsidRPr="009A4865" w14:paraId="5EBA2E3B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6E2DFCF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cs="B Nazanin" w:hint="cs"/>
                <w:b/>
                <w:bCs/>
                <w:sz w:val="20"/>
                <w:szCs w:val="20"/>
                <w:rtl/>
              </w:rPr>
              <w:t>21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8B108A0" w14:textId="63817837" w:rsidR="007E24E3" w:rsidRPr="009A4865" w:rsidRDefault="006A16FE" w:rsidP="00402CE0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drawing>
                <wp:anchor distT="0" distB="0" distL="114300" distR="114300" simplePos="0" relativeHeight="251704320" behindDoc="0" locked="0" layoutInCell="1" allowOverlap="1" wp14:anchorId="1E971417" wp14:editId="14916405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57785</wp:posOffset>
                  </wp:positionV>
                  <wp:extent cx="2178685" cy="914400"/>
                  <wp:effectExtent l="0" t="0" r="0" b="0"/>
                  <wp:wrapThrough wrapText="bothSides">
                    <wp:wrapPolygon edited="0">
                      <wp:start x="0" y="0"/>
                      <wp:lineTo x="0" y="21150"/>
                      <wp:lineTo x="21342" y="21150"/>
                      <wp:lineTo x="21342" y="0"/>
                      <wp:lineTo x="0" y="0"/>
                    </wp:wrapPolygon>
                  </wp:wrapThrough>
                  <wp:docPr id="110287835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2878359" name="Picture 1102878359"/>
                          <pic:cNvPicPr/>
                        </pic:nvPicPr>
                        <pic:blipFill rotWithShape="1"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780" r="13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685" cy="914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24E3" w:rsidRPr="009A4865"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ندازه زاویه خواسته شده را حساب کنید ؟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AA4C8DA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7E24E3" w:rsidRPr="009A4865" w14:paraId="461F27F3" w14:textId="77777777" w:rsidTr="00402CE0">
        <w:trPr>
          <w:trHeight w:val="882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78C81E0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2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E1DEA4A" w14:textId="77777777" w:rsidR="007E24E3" w:rsidRDefault="007E24E3" w:rsidP="00402CE0">
            <w:pPr>
              <w:bidi/>
              <w:spacing w:after="160" w:line="259" w:lineRule="auto"/>
              <w:rPr>
                <w:rFonts w:cs="B Nazanin"/>
                <w:b/>
                <w:bCs/>
                <w:noProof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گر قیمت کتابی از 20000 تومان به 21400 تغییر کند . قیمت کتاب چند درصد تغییر داشته است؟</w:t>
            </w:r>
          </w:p>
          <w:p w14:paraId="393C9F0A" w14:textId="794A4BF2" w:rsidR="009A768D" w:rsidRPr="009A768D" w:rsidRDefault="009A768D" w:rsidP="0067252F">
            <w:pPr>
              <w:spacing w:after="0" w:line="240" w:lineRule="auto"/>
              <w:jc w:val="right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برا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محاسبه درصد تغ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ق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مت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کتاب، از فرمول ز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استفاده م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کن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م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  <w:t>:</w:t>
            </w:r>
          </w:p>
          <w:p w14:paraId="61F4B1BC" w14:textId="614042AA" w:rsidR="009A768D" w:rsidRPr="009A768D" w:rsidRDefault="009A768D" w:rsidP="0067252F">
            <w:pPr>
              <w:spacing w:after="0" w:line="240" w:lineRule="auto"/>
              <w:jc w:val="right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درصد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تغ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= ((ق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مت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جد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د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- ق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مت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اول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ه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) / ق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مت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اول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ه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) * 100</w:t>
            </w:r>
          </w:p>
          <w:p w14:paraId="2ED17594" w14:textId="6B3B6937" w:rsidR="009A768D" w:rsidRPr="009A768D" w:rsidRDefault="009A768D" w:rsidP="0067252F">
            <w:pPr>
              <w:spacing w:after="0" w:line="240" w:lineRule="auto"/>
              <w:jc w:val="right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حالا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مقاد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را جا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گذار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م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کن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م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  <w:t>:</w:t>
            </w:r>
          </w:p>
          <w:p w14:paraId="57C6AD20" w14:textId="41581571" w:rsidR="009A768D" w:rsidRPr="009A768D" w:rsidRDefault="009A768D" w:rsidP="0067252F">
            <w:pPr>
              <w:spacing w:after="0" w:line="240" w:lineRule="auto"/>
              <w:jc w:val="right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درصد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تغ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= ((21400 - 20000) / 20000) * 100</w:t>
            </w:r>
          </w:p>
          <w:p w14:paraId="3B604588" w14:textId="3FA62F6F" w:rsidR="009A768D" w:rsidRPr="009A768D" w:rsidRDefault="009A768D" w:rsidP="009A768D">
            <w:pPr>
              <w:spacing w:after="0" w:line="240" w:lineRule="auto"/>
              <w:jc w:val="right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درصد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تغ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= (1400 / 20000) * 100</w:t>
            </w:r>
          </w:p>
          <w:p w14:paraId="10AE675B" w14:textId="3B4E231F" w:rsidR="009A768D" w:rsidRPr="009A768D" w:rsidRDefault="009A768D" w:rsidP="009A768D">
            <w:pPr>
              <w:spacing w:after="0" w:line="240" w:lineRule="auto"/>
              <w:jc w:val="right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lang w:bidi="fa-IR"/>
              </w:rPr>
            </w:pP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درصد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تغ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= 0.07 * 100</w:t>
            </w:r>
          </w:p>
          <w:p w14:paraId="545F2C31" w14:textId="0DBFCCED" w:rsidR="009A768D" w:rsidRPr="009A768D" w:rsidRDefault="009A768D" w:rsidP="009A768D">
            <w:pPr>
              <w:bidi/>
              <w:spacing w:after="160" w:line="259" w:lineRule="auto"/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</w:pP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درصد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تغ</w:t>
            </w:r>
            <w:r w:rsidRPr="009A768D">
              <w:rPr>
                <w:rFonts w:cs="B Nazanin" w:hint="cs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یی</w:t>
            </w:r>
            <w:r w:rsidRPr="009A768D">
              <w:rPr>
                <w:rFonts w:cs="B Nazanin" w:hint="eastAsia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>ر</w:t>
            </w:r>
            <w:r w:rsidRPr="009A768D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bidi="fa-IR"/>
              </w:rPr>
              <w:t xml:space="preserve"> = 7%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622F2805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</w:t>
            </w:r>
          </w:p>
        </w:tc>
      </w:tr>
      <w:tr w:rsidR="007E24E3" w:rsidRPr="009A4865" w14:paraId="5C100BD9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44C70D7" w14:textId="77777777" w:rsidR="007E24E3" w:rsidRDefault="007E24E3" w:rsidP="00402CE0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3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7391C098" w14:textId="5EB11682" w:rsidR="007E24E3" w:rsidRDefault="007E24E3" w:rsidP="00402CE0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احتمال بارش باران در سه روز اول هفته چقدر است؟</w:t>
            </w:r>
            <w:r w:rsidR="00E26B06" w:rsidRPr="0067252F">
              <w:rPr>
                <w:rFonts w:cs="B Nazanin"/>
                <w:b/>
                <w:bCs/>
                <w:noProof/>
                <w:position w:val="-24"/>
                <w:sz w:val="20"/>
                <w:szCs w:val="20"/>
                <w:lang w:val="fa-IR" w:bidi="fa-IR"/>
              </w:rPr>
              <w:object w:dxaOrig="240" w:dyaOrig="620" w14:anchorId="508BFDED">
                <v:shape id="_x0000_i2418" type="#_x0000_t75" style="width:12.25pt;height:30.65pt" o:ole="">
                  <v:imagedata r:id="rId93" o:title=""/>
                </v:shape>
                <o:OLEObject Type="Embed" ProgID="Equation.DSMT4" ShapeID="_x0000_i2418" DrawAspect="Content" ObjectID="_1818148169" r:id="rId94"/>
              </w:objec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399674EA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7E24E3" w:rsidRPr="009A4865" w14:paraId="55EAF5F8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6EA371AD" w14:textId="77777777" w:rsidR="007E24E3" w:rsidRDefault="007E24E3" w:rsidP="00402CE0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4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0F4CDEA1" w14:textId="6AF16BEA" w:rsidR="007E24E3" w:rsidRDefault="007E24E3" w:rsidP="00402CE0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عدد  12.548 با تقریب 0.1  به روش قطع کردن برابر است با ؟</w:t>
            </w:r>
            <w:r w:rsidR="00E26B06" w:rsidRPr="00E26B06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12.5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130585CE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7E24E3" w:rsidRPr="009A4865" w14:paraId="4AFE8DE4" w14:textId="77777777" w:rsidTr="00402CE0">
        <w:trPr>
          <w:trHeight w:val="445"/>
        </w:trPr>
        <w:tc>
          <w:tcPr>
            <w:tcW w:w="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31EB0589" w14:textId="77777777" w:rsidR="007E24E3" w:rsidRDefault="007E24E3" w:rsidP="00402CE0">
            <w:pPr>
              <w:spacing w:after="0" w:line="204" w:lineRule="auto"/>
              <w:jc w:val="center"/>
              <w:rPr>
                <w:rFonts w:cs="B Nazanin" w:hint="cs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5</w:t>
            </w:r>
          </w:p>
        </w:tc>
        <w:tc>
          <w:tcPr>
            <w:tcW w:w="9720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14:paraId="20401577" w14:textId="3BB5D3E1" w:rsidR="007E24E3" w:rsidRDefault="007E24E3" w:rsidP="00402CE0">
            <w:pPr>
              <w:bidi/>
              <w:spacing w:after="160" w:line="259" w:lineRule="auto"/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</w:pPr>
            <w:r>
              <w:rPr>
                <w:rFonts w:cs="B Nazanin" w:hint="cs"/>
                <w:b/>
                <w:bCs/>
                <w:noProof/>
                <w:sz w:val="20"/>
                <w:szCs w:val="20"/>
                <w:rtl/>
                <w:lang w:val="fa-IR" w:bidi="fa-IR"/>
              </w:rPr>
              <w:t>عدد 2 12.3596 با تقریب 0.1  به روش گرد کردن  برابر است با ؟</w:t>
            </w:r>
            <w:r w:rsidR="00E26B06" w:rsidRPr="00E26B06">
              <w:rPr>
                <w:rFonts w:cs="B Nazanin"/>
                <w:b/>
                <w:bCs/>
                <w:noProof/>
                <w:color w:val="EE0000"/>
                <w:sz w:val="20"/>
                <w:szCs w:val="20"/>
                <w:rtl/>
                <w:lang w:val="fa-IR" w:bidi="fa-IR"/>
              </w:rPr>
              <w:t>12.4</w:t>
            </w:r>
            <w:r w:rsidR="00E26B06" w:rsidRPr="00E26B06">
              <w:rPr>
                <w:rFonts w:cs="B Nazanin"/>
                <w:b/>
                <w:bCs/>
                <w:noProof/>
                <w:sz w:val="20"/>
                <w:szCs w:val="20"/>
                <w:rtl/>
                <w:lang w:val="fa-IR" w:bidi="fa-IR"/>
              </w:rPr>
              <w:t>.</w:t>
            </w:r>
          </w:p>
        </w:tc>
        <w:tc>
          <w:tcPr>
            <w:tcW w:w="714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55842EA7" w14:textId="77777777" w:rsidR="007E24E3" w:rsidRPr="009A4865" w:rsidRDefault="007E24E3" w:rsidP="00402CE0">
            <w:pPr>
              <w:spacing w:after="0" w:line="204" w:lineRule="auto"/>
              <w:jc w:val="center"/>
              <w:rPr>
                <w:rFonts w:cs="B Nazanin"/>
                <w:b/>
                <w:bCs/>
                <w:sz w:val="20"/>
                <w:szCs w:val="20"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0.5</w:t>
            </w:r>
          </w:p>
        </w:tc>
      </w:tr>
      <w:tr w:rsidR="007E24E3" w:rsidRPr="009A4865" w14:paraId="78332184" w14:textId="77777777" w:rsidTr="00402CE0">
        <w:trPr>
          <w:trHeight w:val="445"/>
        </w:trPr>
        <w:tc>
          <w:tcPr>
            <w:tcW w:w="1115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14:paraId="229639C6" w14:textId="77777777" w:rsidR="007E24E3" w:rsidRPr="009A4865" w:rsidRDefault="007E24E3" w:rsidP="00402CE0">
            <w:pPr>
              <w:pStyle w:val="a"/>
              <w:spacing w:line="276" w:lineRule="auto"/>
              <w:rPr>
                <w:b/>
                <w:bCs/>
                <w:sz w:val="20"/>
                <w:szCs w:val="20"/>
                <w:rtl/>
              </w:rPr>
            </w:pPr>
            <w:r w:rsidRPr="009A4865"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                                                </w:t>
            </w:r>
            <w:r w:rsidRPr="00EC2243">
              <w:rPr>
                <w:rFonts w:hint="cs"/>
                <w:b/>
                <w:bCs/>
                <w:sz w:val="16"/>
                <w:szCs w:val="16"/>
                <w:rtl/>
              </w:rPr>
              <w:t>موفق و پیروز باشید                                                                    جمع نمرات20</w:t>
            </w:r>
          </w:p>
        </w:tc>
      </w:tr>
    </w:tbl>
    <w:p w14:paraId="36B81091" w14:textId="77777777" w:rsidR="007E24E3" w:rsidRPr="00AA2D7C" w:rsidRDefault="007E24E3" w:rsidP="007E24E3">
      <w:pPr>
        <w:bidi/>
        <w:spacing w:after="0" w:line="240" w:lineRule="auto"/>
        <w:rPr>
          <w:rFonts w:cs="B Nazanin"/>
          <w:b/>
          <w:bCs/>
          <w:sz w:val="20"/>
          <w:szCs w:val="20"/>
          <w:rtl/>
          <w:lang w:bidi="fa-IR"/>
        </w:rPr>
      </w:pPr>
    </w:p>
    <w:sectPr w:rsidR="007E24E3" w:rsidRPr="00AA2D7C" w:rsidSect="00567F40">
      <w:headerReference w:type="default" r:id="rId95"/>
      <w:pgSz w:w="11907" w:h="16839" w:code="9"/>
      <w:pgMar w:top="0" w:right="425" w:bottom="90" w:left="270" w:header="288" w:footer="1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9CA017" w14:textId="77777777" w:rsidR="006A7D80" w:rsidRDefault="006A7D80" w:rsidP="00EE2B57">
      <w:pPr>
        <w:spacing w:after="0" w:line="240" w:lineRule="auto"/>
      </w:pPr>
      <w:r>
        <w:separator/>
      </w:r>
    </w:p>
  </w:endnote>
  <w:endnote w:type="continuationSeparator" w:id="0">
    <w:p w14:paraId="3BEC0829" w14:textId="77777777" w:rsidR="006A7D80" w:rsidRDefault="006A7D80" w:rsidP="00EE2B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DC2173E4-3B13-4B39-A845-A7B033929D19}"/>
    <w:embedBold r:id="rId2" w:fontKey="{4E85630A-6F4B-4CCF-B671-7FEC09758301}"/>
    <w:embedBoldItalic r:id="rId3" w:fontKey="{4E4ADAA9-AF89-47A1-AA5F-77D1CA84CFAC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57C44813-F1E6-4651-AB20-66273010A762}"/>
    <w:embedBold r:id="rId5" w:fontKey="{5DD84F9A-A4EA-434A-905E-051E9AA36320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Yagut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altName w:val="Arial"/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6" w:subsetted="1" w:fontKey="{0F71CC8B-C2A1-4D66-93BF-2190FCD8FFE2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890ED0" w14:textId="77777777" w:rsidR="006A7D80" w:rsidRDefault="006A7D80" w:rsidP="00EE2B57">
      <w:pPr>
        <w:spacing w:after="0" w:line="240" w:lineRule="auto"/>
      </w:pPr>
      <w:r>
        <w:separator/>
      </w:r>
    </w:p>
  </w:footnote>
  <w:footnote w:type="continuationSeparator" w:id="0">
    <w:p w14:paraId="4BFA6B70" w14:textId="77777777" w:rsidR="006A7D80" w:rsidRDefault="006A7D80" w:rsidP="00EE2B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pPr w:leftFromText="180" w:rightFromText="180" w:horzAnchor="margin" w:tblpY="315"/>
      <w:bidiVisual/>
      <w:tblW w:w="11235" w:type="dxa"/>
      <w:tblLook w:val="04A0" w:firstRow="1" w:lastRow="0" w:firstColumn="1" w:lastColumn="0" w:noHBand="0" w:noVBand="1"/>
    </w:tblPr>
    <w:tblGrid>
      <w:gridCol w:w="3496"/>
      <w:gridCol w:w="5054"/>
      <w:gridCol w:w="2685"/>
    </w:tblGrid>
    <w:tr w:rsidR="006D0CAE" w:rsidRPr="00965E36" w14:paraId="79A30357" w14:textId="77777777" w:rsidTr="000E5551">
      <w:tc>
        <w:tcPr>
          <w:tcW w:w="3496" w:type="dxa"/>
        </w:tcPr>
        <w:p w14:paraId="43C5AA70" w14:textId="77777777" w:rsidR="006D0CAE" w:rsidRPr="000951F1" w:rsidRDefault="006D0CAE" w:rsidP="006D0CAE">
          <w:pPr>
            <w:bidi/>
            <w:spacing w:after="0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  <w:bookmarkStart w:id="0" w:name="_Hlk133331306"/>
          <w:bookmarkStart w:id="1" w:name="_Hlk119928568"/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نام ونام خانوادگی دانش</w:t>
          </w:r>
          <w:r w:rsidRPr="000951F1">
            <w:rPr>
              <w:rFonts w:cs="B Nazanin"/>
              <w:b/>
              <w:bCs/>
              <w:sz w:val="16"/>
              <w:szCs w:val="16"/>
              <w:rtl/>
              <w:lang w:bidi="fa-IR"/>
            </w:rPr>
            <w:softHyphen/>
          </w: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آموز:</w:t>
          </w:r>
        </w:p>
      </w:tc>
      <w:tc>
        <w:tcPr>
          <w:tcW w:w="5054" w:type="dxa"/>
          <w:vMerge w:val="restart"/>
        </w:tcPr>
        <w:p w14:paraId="112861FB" w14:textId="77777777" w:rsidR="006D0CAE" w:rsidRPr="000951F1" w:rsidRDefault="006D0CAE" w:rsidP="006D0CAE">
          <w:pPr>
            <w:bidi/>
            <w:spacing w:after="0"/>
            <w:jc w:val="center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اداره کل آموزش وپرورش استان ................</w:t>
          </w:r>
        </w:p>
        <w:p w14:paraId="5543A51C" w14:textId="0DB0D336" w:rsidR="006D0CAE" w:rsidRPr="000951F1" w:rsidRDefault="006D0CAE" w:rsidP="006D0CAE">
          <w:pPr>
            <w:spacing w:after="0"/>
            <w:jc w:val="center"/>
            <w:rPr>
              <w:rFonts w:cs="B Nazanin"/>
              <w:b/>
              <w:bCs/>
              <w:sz w:val="16"/>
              <w:szCs w:val="16"/>
              <w:lang w:bidi="fa-IR"/>
            </w:rPr>
          </w:pP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سوالا</w:t>
          </w:r>
          <w:r w:rsidR="000B3F63"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ت آزمون آغازین</w:t>
          </w:r>
          <w:r w:rsidR="00404E24"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( ششم)</w:t>
          </w:r>
          <w:r w:rsidR="000B3F63"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 xml:space="preserve"> </w:t>
          </w: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دانش</w:t>
          </w:r>
          <w:r w:rsidRPr="000951F1">
            <w:rPr>
              <w:rFonts w:cs="B Nazanin"/>
              <w:b/>
              <w:bCs/>
              <w:sz w:val="16"/>
              <w:szCs w:val="16"/>
              <w:rtl/>
              <w:lang w:bidi="fa-IR"/>
            </w:rPr>
            <w:softHyphen/>
          </w: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 xml:space="preserve">آموزان روزانه پایه </w:t>
          </w:r>
          <w:r w:rsidR="00404E24"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 xml:space="preserve">هفتم </w:t>
          </w: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 xml:space="preserve"> دوره اول متوسطه </w:t>
          </w:r>
        </w:p>
      </w:tc>
      <w:tc>
        <w:tcPr>
          <w:tcW w:w="2685" w:type="dxa"/>
          <w:vMerge w:val="restart"/>
          <w:vAlign w:val="center"/>
        </w:tcPr>
        <w:p w14:paraId="1F221597" w14:textId="77777777" w:rsidR="006D0CAE" w:rsidRPr="000951F1" w:rsidRDefault="006D0CAE" w:rsidP="006D0CAE">
          <w:pPr>
            <w:bidi/>
            <w:spacing w:after="0"/>
            <w:jc w:val="center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مهرآموزشگاه</w:t>
          </w:r>
        </w:p>
      </w:tc>
    </w:tr>
    <w:tr w:rsidR="006D0CAE" w:rsidRPr="00965E36" w14:paraId="11FA67DC" w14:textId="77777777" w:rsidTr="000E5551">
      <w:trPr>
        <w:trHeight w:val="360"/>
      </w:trPr>
      <w:tc>
        <w:tcPr>
          <w:tcW w:w="3496" w:type="dxa"/>
        </w:tcPr>
        <w:p w14:paraId="7DC4175D" w14:textId="77777777" w:rsidR="006D0CAE" w:rsidRPr="000951F1" w:rsidRDefault="006D0CAE" w:rsidP="006D0CAE">
          <w:pPr>
            <w:bidi/>
            <w:spacing w:after="0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نام آموزشگاه :</w:t>
          </w:r>
        </w:p>
      </w:tc>
      <w:tc>
        <w:tcPr>
          <w:tcW w:w="5054" w:type="dxa"/>
          <w:vMerge/>
        </w:tcPr>
        <w:p w14:paraId="66C1473D" w14:textId="77777777" w:rsidR="006D0CAE" w:rsidRPr="000951F1" w:rsidRDefault="006D0CAE" w:rsidP="006D0CAE">
          <w:pPr>
            <w:bidi/>
            <w:spacing w:after="0"/>
            <w:jc w:val="center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</w:p>
      </w:tc>
      <w:tc>
        <w:tcPr>
          <w:tcW w:w="2685" w:type="dxa"/>
          <w:vMerge/>
        </w:tcPr>
        <w:p w14:paraId="1FD6E420" w14:textId="77777777" w:rsidR="006D0CAE" w:rsidRPr="000951F1" w:rsidRDefault="006D0CAE" w:rsidP="006D0CAE">
          <w:pPr>
            <w:bidi/>
            <w:spacing w:after="0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</w:p>
      </w:tc>
    </w:tr>
    <w:bookmarkEnd w:id="0"/>
    <w:tr w:rsidR="006D0CAE" w:rsidRPr="00965E36" w14:paraId="116AA624" w14:textId="77777777" w:rsidTr="000E5551">
      <w:trPr>
        <w:trHeight w:val="330"/>
      </w:trPr>
      <w:tc>
        <w:tcPr>
          <w:tcW w:w="3496" w:type="dxa"/>
        </w:tcPr>
        <w:p w14:paraId="4E6F1A4B" w14:textId="355DC968" w:rsidR="006D0CAE" w:rsidRPr="000951F1" w:rsidRDefault="006D0CAE" w:rsidP="006D0CAE">
          <w:pPr>
            <w:bidi/>
            <w:spacing w:after="0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نام طراح سوالات :</w:t>
          </w:r>
          <w:r w:rsidR="000B3F63"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 xml:space="preserve"> مهندس بقالی</w:t>
          </w:r>
        </w:p>
      </w:tc>
      <w:tc>
        <w:tcPr>
          <w:tcW w:w="5054" w:type="dxa"/>
          <w:vMerge/>
        </w:tcPr>
        <w:p w14:paraId="17509201" w14:textId="77777777" w:rsidR="006D0CAE" w:rsidRPr="000951F1" w:rsidRDefault="006D0CAE" w:rsidP="006D0CAE">
          <w:pPr>
            <w:bidi/>
            <w:spacing w:after="0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</w:p>
      </w:tc>
      <w:tc>
        <w:tcPr>
          <w:tcW w:w="2685" w:type="dxa"/>
        </w:tcPr>
        <w:p w14:paraId="08FDF347" w14:textId="77777777" w:rsidR="006D0CAE" w:rsidRPr="000951F1" w:rsidRDefault="006D0CAE" w:rsidP="006D0CAE">
          <w:pPr>
            <w:bidi/>
            <w:spacing w:after="0"/>
            <w:rPr>
              <w:rFonts w:cs="B Nazanin"/>
              <w:b/>
              <w:bCs/>
              <w:sz w:val="16"/>
              <w:szCs w:val="16"/>
              <w:rtl/>
              <w:lang w:bidi="fa-IR"/>
            </w:rPr>
          </w:pPr>
          <w:r w:rsidRPr="000951F1">
            <w:rPr>
              <w:rFonts w:cs="B Nazanin" w:hint="cs"/>
              <w:b/>
              <w:bCs/>
              <w:sz w:val="16"/>
              <w:szCs w:val="16"/>
              <w:rtl/>
              <w:lang w:bidi="fa-IR"/>
            </w:rPr>
            <w:t>امتحان درس: ریاضی</w:t>
          </w:r>
        </w:p>
      </w:tc>
    </w:tr>
    <w:bookmarkEnd w:id="1"/>
  </w:tbl>
  <w:p w14:paraId="166CB8A6" w14:textId="77777777" w:rsidR="00DC4A1E" w:rsidRPr="00DC1901" w:rsidRDefault="00DC4A1E" w:rsidP="006D0CAE">
    <w:pPr>
      <w:pStyle w:val="Header"/>
      <w:rPr>
        <w:sz w:val="18"/>
        <w:szCs w:val="18"/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827842"/>
    <w:multiLevelType w:val="hybridMultilevel"/>
    <w:tmpl w:val="CA048794"/>
    <w:lvl w:ilvl="0" w:tplc="CB086EBE">
      <w:start w:val="7"/>
      <w:numFmt w:val="bullet"/>
      <w:lvlText w:val="-"/>
      <w:lvlJc w:val="left"/>
      <w:pPr>
        <w:ind w:left="720" w:hanging="360"/>
      </w:pPr>
      <w:rPr>
        <w:rFonts w:ascii="Calibri" w:eastAsia="Calibri" w:hAnsi="Calibr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A071D"/>
    <w:multiLevelType w:val="hybridMultilevel"/>
    <w:tmpl w:val="0778D748"/>
    <w:lvl w:ilvl="0" w:tplc="CB086EBE">
      <w:start w:val="7"/>
      <w:numFmt w:val="bullet"/>
      <w:lvlText w:val="-"/>
      <w:lvlJc w:val="left"/>
      <w:pPr>
        <w:ind w:left="720" w:hanging="360"/>
      </w:pPr>
      <w:rPr>
        <w:rFonts w:ascii="Calibri" w:eastAsia="Calibri" w:hAnsi="Calibr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A01136"/>
    <w:multiLevelType w:val="hybridMultilevel"/>
    <w:tmpl w:val="1FB6C8F2"/>
    <w:lvl w:ilvl="0" w:tplc="E00844F6">
      <w:start w:val="1"/>
      <w:numFmt w:val="decimal"/>
      <w:lvlText w:val="%1-"/>
      <w:lvlJc w:val="left"/>
      <w:pPr>
        <w:ind w:left="3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2" w:hanging="360"/>
      </w:pPr>
    </w:lvl>
    <w:lvl w:ilvl="2" w:tplc="0409001B" w:tentative="1">
      <w:start w:val="1"/>
      <w:numFmt w:val="lowerRoman"/>
      <w:lvlText w:val="%3."/>
      <w:lvlJc w:val="right"/>
      <w:pPr>
        <w:ind w:left="1822" w:hanging="180"/>
      </w:pPr>
    </w:lvl>
    <w:lvl w:ilvl="3" w:tplc="0409000F" w:tentative="1">
      <w:start w:val="1"/>
      <w:numFmt w:val="decimal"/>
      <w:lvlText w:val="%4."/>
      <w:lvlJc w:val="left"/>
      <w:pPr>
        <w:ind w:left="2542" w:hanging="360"/>
      </w:pPr>
    </w:lvl>
    <w:lvl w:ilvl="4" w:tplc="04090019" w:tentative="1">
      <w:start w:val="1"/>
      <w:numFmt w:val="lowerLetter"/>
      <w:lvlText w:val="%5."/>
      <w:lvlJc w:val="left"/>
      <w:pPr>
        <w:ind w:left="3262" w:hanging="360"/>
      </w:pPr>
    </w:lvl>
    <w:lvl w:ilvl="5" w:tplc="0409001B" w:tentative="1">
      <w:start w:val="1"/>
      <w:numFmt w:val="lowerRoman"/>
      <w:lvlText w:val="%6."/>
      <w:lvlJc w:val="right"/>
      <w:pPr>
        <w:ind w:left="3982" w:hanging="180"/>
      </w:pPr>
    </w:lvl>
    <w:lvl w:ilvl="6" w:tplc="0409000F" w:tentative="1">
      <w:start w:val="1"/>
      <w:numFmt w:val="decimal"/>
      <w:lvlText w:val="%7."/>
      <w:lvlJc w:val="left"/>
      <w:pPr>
        <w:ind w:left="4702" w:hanging="360"/>
      </w:pPr>
    </w:lvl>
    <w:lvl w:ilvl="7" w:tplc="04090019" w:tentative="1">
      <w:start w:val="1"/>
      <w:numFmt w:val="lowerLetter"/>
      <w:lvlText w:val="%8."/>
      <w:lvlJc w:val="left"/>
      <w:pPr>
        <w:ind w:left="5422" w:hanging="360"/>
      </w:pPr>
    </w:lvl>
    <w:lvl w:ilvl="8" w:tplc="0409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3" w15:restartNumberingAfterBreak="0">
    <w:nsid w:val="2CD1000D"/>
    <w:multiLevelType w:val="hybridMultilevel"/>
    <w:tmpl w:val="268ACA18"/>
    <w:lvl w:ilvl="0" w:tplc="6C927D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F04EB0"/>
    <w:multiLevelType w:val="multilevel"/>
    <w:tmpl w:val="D5B29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0ED7BAA"/>
    <w:multiLevelType w:val="hybridMultilevel"/>
    <w:tmpl w:val="4A08632A"/>
    <w:lvl w:ilvl="0" w:tplc="2A9CE6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C03560"/>
    <w:multiLevelType w:val="hybridMultilevel"/>
    <w:tmpl w:val="C59457B0"/>
    <w:lvl w:ilvl="0" w:tplc="DE26DE24">
      <w:start w:val="1"/>
      <w:numFmt w:val="decimal"/>
      <w:lvlText w:val="%1-"/>
      <w:lvlJc w:val="left"/>
      <w:pPr>
        <w:ind w:left="3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2" w:hanging="360"/>
      </w:pPr>
    </w:lvl>
    <w:lvl w:ilvl="2" w:tplc="0409001B" w:tentative="1">
      <w:start w:val="1"/>
      <w:numFmt w:val="lowerRoman"/>
      <w:lvlText w:val="%3."/>
      <w:lvlJc w:val="right"/>
      <w:pPr>
        <w:ind w:left="1822" w:hanging="180"/>
      </w:pPr>
    </w:lvl>
    <w:lvl w:ilvl="3" w:tplc="0409000F" w:tentative="1">
      <w:start w:val="1"/>
      <w:numFmt w:val="decimal"/>
      <w:lvlText w:val="%4."/>
      <w:lvlJc w:val="left"/>
      <w:pPr>
        <w:ind w:left="2542" w:hanging="360"/>
      </w:pPr>
    </w:lvl>
    <w:lvl w:ilvl="4" w:tplc="04090019" w:tentative="1">
      <w:start w:val="1"/>
      <w:numFmt w:val="lowerLetter"/>
      <w:lvlText w:val="%5."/>
      <w:lvlJc w:val="left"/>
      <w:pPr>
        <w:ind w:left="3262" w:hanging="360"/>
      </w:pPr>
    </w:lvl>
    <w:lvl w:ilvl="5" w:tplc="0409001B" w:tentative="1">
      <w:start w:val="1"/>
      <w:numFmt w:val="lowerRoman"/>
      <w:lvlText w:val="%6."/>
      <w:lvlJc w:val="right"/>
      <w:pPr>
        <w:ind w:left="3982" w:hanging="180"/>
      </w:pPr>
    </w:lvl>
    <w:lvl w:ilvl="6" w:tplc="0409000F" w:tentative="1">
      <w:start w:val="1"/>
      <w:numFmt w:val="decimal"/>
      <w:lvlText w:val="%7."/>
      <w:lvlJc w:val="left"/>
      <w:pPr>
        <w:ind w:left="4702" w:hanging="360"/>
      </w:pPr>
    </w:lvl>
    <w:lvl w:ilvl="7" w:tplc="04090019" w:tentative="1">
      <w:start w:val="1"/>
      <w:numFmt w:val="lowerLetter"/>
      <w:lvlText w:val="%8."/>
      <w:lvlJc w:val="left"/>
      <w:pPr>
        <w:ind w:left="5422" w:hanging="360"/>
      </w:pPr>
    </w:lvl>
    <w:lvl w:ilvl="8" w:tplc="0409001B" w:tentative="1">
      <w:start w:val="1"/>
      <w:numFmt w:val="lowerRoman"/>
      <w:lvlText w:val="%9."/>
      <w:lvlJc w:val="right"/>
      <w:pPr>
        <w:ind w:left="6142" w:hanging="180"/>
      </w:pPr>
    </w:lvl>
  </w:abstractNum>
  <w:abstractNum w:abstractNumId="7" w15:restartNumberingAfterBreak="0">
    <w:nsid w:val="51666A11"/>
    <w:multiLevelType w:val="hybridMultilevel"/>
    <w:tmpl w:val="924CEB94"/>
    <w:lvl w:ilvl="0" w:tplc="B088CB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7026E1"/>
    <w:multiLevelType w:val="hybridMultilevel"/>
    <w:tmpl w:val="6C848034"/>
    <w:lvl w:ilvl="0" w:tplc="7B0A92D4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2F4262"/>
    <w:multiLevelType w:val="hybridMultilevel"/>
    <w:tmpl w:val="61FA2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040B6B"/>
    <w:multiLevelType w:val="hybridMultilevel"/>
    <w:tmpl w:val="189A4E64"/>
    <w:lvl w:ilvl="0" w:tplc="B66A8EFE">
      <w:numFmt w:val="none"/>
      <w:lvlText w:val=""/>
      <w:lvlJc w:val="left"/>
      <w:pPr>
        <w:tabs>
          <w:tab w:val="num" w:pos="360"/>
        </w:tabs>
      </w:pPr>
    </w:lvl>
    <w:lvl w:ilvl="1" w:tplc="2C40E692" w:tentative="1">
      <w:start w:val="1"/>
      <w:numFmt w:val="lowerLetter"/>
      <w:lvlText w:val="%2."/>
      <w:lvlJc w:val="left"/>
      <w:pPr>
        <w:ind w:left="1440" w:hanging="360"/>
      </w:pPr>
    </w:lvl>
    <w:lvl w:ilvl="2" w:tplc="2BBAF6DA" w:tentative="1">
      <w:start w:val="1"/>
      <w:numFmt w:val="lowerRoman"/>
      <w:lvlText w:val="%3."/>
      <w:lvlJc w:val="right"/>
      <w:pPr>
        <w:ind w:left="2160" w:hanging="180"/>
      </w:pPr>
    </w:lvl>
    <w:lvl w:ilvl="3" w:tplc="B48A9A3E" w:tentative="1">
      <w:start w:val="1"/>
      <w:numFmt w:val="decimal"/>
      <w:lvlText w:val="%4."/>
      <w:lvlJc w:val="left"/>
      <w:pPr>
        <w:ind w:left="2880" w:hanging="360"/>
      </w:pPr>
    </w:lvl>
    <w:lvl w:ilvl="4" w:tplc="DCA2B23C" w:tentative="1">
      <w:start w:val="1"/>
      <w:numFmt w:val="lowerLetter"/>
      <w:lvlText w:val="%5."/>
      <w:lvlJc w:val="left"/>
      <w:pPr>
        <w:ind w:left="3600" w:hanging="360"/>
      </w:pPr>
    </w:lvl>
    <w:lvl w:ilvl="5" w:tplc="2F2270C4" w:tentative="1">
      <w:start w:val="1"/>
      <w:numFmt w:val="lowerRoman"/>
      <w:lvlText w:val="%6."/>
      <w:lvlJc w:val="right"/>
      <w:pPr>
        <w:ind w:left="4320" w:hanging="180"/>
      </w:pPr>
    </w:lvl>
    <w:lvl w:ilvl="6" w:tplc="9B268BBE" w:tentative="1">
      <w:start w:val="1"/>
      <w:numFmt w:val="decimal"/>
      <w:lvlText w:val="%7."/>
      <w:lvlJc w:val="left"/>
      <w:pPr>
        <w:ind w:left="5040" w:hanging="360"/>
      </w:pPr>
    </w:lvl>
    <w:lvl w:ilvl="7" w:tplc="78605622" w:tentative="1">
      <w:start w:val="1"/>
      <w:numFmt w:val="lowerLetter"/>
      <w:lvlText w:val="%8."/>
      <w:lvlJc w:val="left"/>
      <w:pPr>
        <w:ind w:left="5760" w:hanging="360"/>
      </w:pPr>
    </w:lvl>
    <w:lvl w:ilvl="8" w:tplc="E6028E9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2D358A"/>
    <w:multiLevelType w:val="hybridMultilevel"/>
    <w:tmpl w:val="E8EC3BA0"/>
    <w:lvl w:ilvl="0" w:tplc="139C8F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EA1F46"/>
    <w:multiLevelType w:val="hybridMultilevel"/>
    <w:tmpl w:val="E508F1F6"/>
    <w:lvl w:ilvl="0" w:tplc="E96EA63C">
      <w:start w:val="1"/>
      <w:numFmt w:val="decimal"/>
      <w:lvlText w:val="%1-"/>
      <w:lvlJc w:val="left"/>
      <w:pPr>
        <w:ind w:left="3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2" w:hanging="360"/>
      </w:pPr>
    </w:lvl>
    <w:lvl w:ilvl="2" w:tplc="0409001B" w:tentative="1">
      <w:start w:val="1"/>
      <w:numFmt w:val="lowerRoman"/>
      <w:lvlText w:val="%3."/>
      <w:lvlJc w:val="right"/>
      <w:pPr>
        <w:ind w:left="1822" w:hanging="180"/>
      </w:pPr>
    </w:lvl>
    <w:lvl w:ilvl="3" w:tplc="0409000F" w:tentative="1">
      <w:start w:val="1"/>
      <w:numFmt w:val="decimal"/>
      <w:lvlText w:val="%4."/>
      <w:lvlJc w:val="left"/>
      <w:pPr>
        <w:ind w:left="2542" w:hanging="360"/>
      </w:pPr>
    </w:lvl>
    <w:lvl w:ilvl="4" w:tplc="04090019" w:tentative="1">
      <w:start w:val="1"/>
      <w:numFmt w:val="lowerLetter"/>
      <w:lvlText w:val="%5."/>
      <w:lvlJc w:val="left"/>
      <w:pPr>
        <w:ind w:left="3262" w:hanging="360"/>
      </w:pPr>
    </w:lvl>
    <w:lvl w:ilvl="5" w:tplc="0409001B" w:tentative="1">
      <w:start w:val="1"/>
      <w:numFmt w:val="lowerRoman"/>
      <w:lvlText w:val="%6."/>
      <w:lvlJc w:val="right"/>
      <w:pPr>
        <w:ind w:left="3982" w:hanging="180"/>
      </w:pPr>
    </w:lvl>
    <w:lvl w:ilvl="6" w:tplc="0409000F" w:tentative="1">
      <w:start w:val="1"/>
      <w:numFmt w:val="decimal"/>
      <w:lvlText w:val="%7."/>
      <w:lvlJc w:val="left"/>
      <w:pPr>
        <w:ind w:left="4702" w:hanging="360"/>
      </w:pPr>
    </w:lvl>
    <w:lvl w:ilvl="7" w:tplc="04090019" w:tentative="1">
      <w:start w:val="1"/>
      <w:numFmt w:val="lowerLetter"/>
      <w:lvlText w:val="%8."/>
      <w:lvlJc w:val="left"/>
      <w:pPr>
        <w:ind w:left="5422" w:hanging="360"/>
      </w:pPr>
    </w:lvl>
    <w:lvl w:ilvl="8" w:tplc="0409001B" w:tentative="1">
      <w:start w:val="1"/>
      <w:numFmt w:val="lowerRoman"/>
      <w:lvlText w:val="%9."/>
      <w:lvlJc w:val="right"/>
      <w:pPr>
        <w:ind w:left="6142" w:hanging="180"/>
      </w:pPr>
    </w:lvl>
  </w:abstractNum>
  <w:num w:numId="1" w16cid:durableId="1518546413">
    <w:abstractNumId w:val="10"/>
  </w:num>
  <w:num w:numId="2" w16cid:durableId="927343970">
    <w:abstractNumId w:val="5"/>
  </w:num>
  <w:num w:numId="3" w16cid:durableId="1495562633">
    <w:abstractNumId w:val="0"/>
  </w:num>
  <w:num w:numId="4" w16cid:durableId="313216591">
    <w:abstractNumId w:val="11"/>
  </w:num>
  <w:num w:numId="5" w16cid:durableId="2133787277">
    <w:abstractNumId w:val="3"/>
  </w:num>
  <w:num w:numId="6" w16cid:durableId="1823961996">
    <w:abstractNumId w:val="1"/>
  </w:num>
  <w:num w:numId="7" w16cid:durableId="947539477">
    <w:abstractNumId w:val="7"/>
  </w:num>
  <w:num w:numId="8" w16cid:durableId="1103525920">
    <w:abstractNumId w:val="6"/>
  </w:num>
  <w:num w:numId="9" w16cid:durableId="199976200">
    <w:abstractNumId w:val="12"/>
  </w:num>
  <w:num w:numId="10" w16cid:durableId="1753702490">
    <w:abstractNumId w:val="2"/>
  </w:num>
  <w:num w:numId="11" w16cid:durableId="1105225417">
    <w:abstractNumId w:val="8"/>
  </w:num>
  <w:num w:numId="12" w16cid:durableId="412316022">
    <w:abstractNumId w:val="9"/>
  </w:num>
  <w:num w:numId="13" w16cid:durableId="23555013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8"/>
  <w:embedTrueTypeFonts/>
  <w:saveSubsetFonts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768F"/>
    <w:rsid w:val="0000077A"/>
    <w:rsid w:val="00004C05"/>
    <w:rsid w:val="00004EDD"/>
    <w:rsid w:val="00006476"/>
    <w:rsid w:val="00006497"/>
    <w:rsid w:val="0000657E"/>
    <w:rsid w:val="00010B14"/>
    <w:rsid w:val="000111D5"/>
    <w:rsid w:val="00011E9D"/>
    <w:rsid w:val="00016BC1"/>
    <w:rsid w:val="000171E1"/>
    <w:rsid w:val="00020290"/>
    <w:rsid w:val="000207FD"/>
    <w:rsid w:val="000276AC"/>
    <w:rsid w:val="00030C1E"/>
    <w:rsid w:val="00031B95"/>
    <w:rsid w:val="00033A1D"/>
    <w:rsid w:val="00035235"/>
    <w:rsid w:val="00035EA6"/>
    <w:rsid w:val="000370C8"/>
    <w:rsid w:val="00041B2A"/>
    <w:rsid w:val="0004234F"/>
    <w:rsid w:val="00045E3D"/>
    <w:rsid w:val="00045FE4"/>
    <w:rsid w:val="00047EA3"/>
    <w:rsid w:val="00053865"/>
    <w:rsid w:val="00057B81"/>
    <w:rsid w:val="00065C58"/>
    <w:rsid w:val="00072E00"/>
    <w:rsid w:val="00073267"/>
    <w:rsid w:val="00076A8D"/>
    <w:rsid w:val="00077BCE"/>
    <w:rsid w:val="00080F39"/>
    <w:rsid w:val="0008598D"/>
    <w:rsid w:val="00086071"/>
    <w:rsid w:val="000951F1"/>
    <w:rsid w:val="0009617C"/>
    <w:rsid w:val="00096FFD"/>
    <w:rsid w:val="000977AF"/>
    <w:rsid w:val="000A02DD"/>
    <w:rsid w:val="000A3346"/>
    <w:rsid w:val="000A40C7"/>
    <w:rsid w:val="000A6590"/>
    <w:rsid w:val="000A6F7F"/>
    <w:rsid w:val="000A7784"/>
    <w:rsid w:val="000B2B25"/>
    <w:rsid w:val="000B3F63"/>
    <w:rsid w:val="000B4AD9"/>
    <w:rsid w:val="000B5B56"/>
    <w:rsid w:val="000B626F"/>
    <w:rsid w:val="000B64BB"/>
    <w:rsid w:val="000B6B6B"/>
    <w:rsid w:val="000B74C8"/>
    <w:rsid w:val="000C50CE"/>
    <w:rsid w:val="000C6E4C"/>
    <w:rsid w:val="000C6FDE"/>
    <w:rsid w:val="000D0ED9"/>
    <w:rsid w:val="000D1137"/>
    <w:rsid w:val="000D2B1C"/>
    <w:rsid w:val="000D389F"/>
    <w:rsid w:val="000D4221"/>
    <w:rsid w:val="000D6928"/>
    <w:rsid w:val="000D6A87"/>
    <w:rsid w:val="000D7F73"/>
    <w:rsid w:val="000E023D"/>
    <w:rsid w:val="000E514E"/>
    <w:rsid w:val="000E5965"/>
    <w:rsid w:val="000E67B6"/>
    <w:rsid w:val="000E70EE"/>
    <w:rsid w:val="000F05AA"/>
    <w:rsid w:val="000F4685"/>
    <w:rsid w:val="000F4F48"/>
    <w:rsid w:val="000F5DAA"/>
    <w:rsid w:val="00101053"/>
    <w:rsid w:val="0010143C"/>
    <w:rsid w:val="001017E9"/>
    <w:rsid w:val="001034BF"/>
    <w:rsid w:val="00106A88"/>
    <w:rsid w:val="0010799E"/>
    <w:rsid w:val="00111502"/>
    <w:rsid w:val="0011182A"/>
    <w:rsid w:val="001470B8"/>
    <w:rsid w:val="001513FC"/>
    <w:rsid w:val="0015548B"/>
    <w:rsid w:val="001556DB"/>
    <w:rsid w:val="00161983"/>
    <w:rsid w:val="0016249F"/>
    <w:rsid w:val="0016737E"/>
    <w:rsid w:val="00171B38"/>
    <w:rsid w:val="00171F07"/>
    <w:rsid w:val="001805EB"/>
    <w:rsid w:val="001806F4"/>
    <w:rsid w:val="00186403"/>
    <w:rsid w:val="0018642C"/>
    <w:rsid w:val="001868A5"/>
    <w:rsid w:val="00186FF2"/>
    <w:rsid w:val="001872EF"/>
    <w:rsid w:val="00197480"/>
    <w:rsid w:val="001A1168"/>
    <w:rsid w:val="001A19D6"/>
    <w:rsid w:val="001A4718"/>
    <w:rsid w:val="001A52E0"/>
    <w:rsid w:val="001A6165"/>
    <w:rsid w:val="001A6ECD"/>
    <w:rsid w:val="001B271F"/>
    <w:rsid w:val="001B48C7"/>
    <w:rsid w:val="001B5120"/>
    <w:rsid w:val="001B5FDB"/>
    <w:rsid w:val="001C251E"/>
    <w:rsid w:val="001C26C5"/>
    <w:rsid w:val="001C7428"/>
    <w:rsid w:val="001C7D7C"/>
    <w:rsid w:val="001F13BA"/>
    <w:rsid w:val="001F5A25"/>
    <w:rsid w:val="001F669B"/>
    <w:rsid w:val="001F7700"/>
    <w:rsid w:val="00200075"/>
    <w:rsid w:val="0020374B"/>
    <w:rsid w:val="0020546B"/>
    <w:rsid w:val="002102F6"/>
    <w:rsid w:val="00211A40"/>
    <w:rsid w:val="002152CC"/>
    <w:rsid w:val="002153E1"/>
    <w:rsid w:val="00215F2E"/>
    <w:rsid w:val="00217D78"/>
    <w:rsid w:val="00222725"/>
    <w:rsid w:val="00223B72"/>
    <w:rsid w:val="002255F6"/>
    <w:rsid w:val="002264D1"/>
    <w:rsid w:val="00226BCF"/>
    <w:rsid w:val="0023266B"/>
    <w:rsid w:val="00237E5E"/>
    <w:rsid w:val="00242C2F"/>
    <w:rsid w:val="00246637"/>
    <w:rsid w:val="00253F42"/>
    <w:rsid w:val="00257E0A"/>
    <w:rsid w:val="00262E10"/>
    <w:rsid w:val="00265796"/>
    <w:rsid w:val="00270126"/>
    <w:rsid w:val="002709CE"/>
    <w:rsid w:val="002718B2"/>
    <w:rsid w:val="0027452B"/>
    <w:rsid w:val="00275482"/>
    <w:rsid w:val="002764A2"/>
    <w:rsid w:val="00277FF8"/>
    <w:rsid w:val="00280C03"/>
    <w:rsid w:val="00281C26"/>
    <w:rsid w:val="00282538"/>
    <w:rsid w:val="00283009"/>
    <w:rsid w:val="00283875"/>
    <w:rsid w:val="00285667"/>
    <w:rsid w:val="002859B5"/>
    <w:rsid w:val="00286ACB"/>
    <w:rsid w:val="00287184"/>
    <w:rsid w:val="002930A3"/>
    <w:rsid w:val="002938ED"/>
    <w:rsid w:val="00294D2C"/>
    <w:rsid w:val="002A5320"/>
    <w:rsid w:val="002A5618"/>
    <w:rsid w:val="002A5AAB"/>
    <w:rsid w:val="002B003B"/>
    <w:rsid w:val="002B09B3"/>
    <w:rsid w:val="002B1959"/>
    <w:rsid w:val="002B1F6F"/>
    <w:rsid w:val="002B33D1"/>
    <w:rsid w:val="002B3496"/>
    <w:rsid w:val="002B5903"/>
    <w:rsid w:val="002C1D89"/>
    <w:rsid w:val="002C2D6E"/>
    <w:rsid w:val="002C3767"/>
    <w:rsid w:val="002C4DC5"/>
    <w:rsid w:val="002C71C2"/>
    <w:rsid w:val="002D09A0"/>
    <w:rsid w:val="002D0B53"/>
    <w:rsid w:val="002D1955"/>
    <w:rsid w:val="002D25CA"/>
    <w:rsid w:val="002D72A0"/>
    <w:rsid w:val="002D75D3"/>
    <w:rsid w:val="002E0BBD"/>
    <w:rsid w:val="002E1F0B"/>
    <w:rsid w:val="002E2D6B"/>
    <w:rsid w:val="002E3257"/>
    <w:rsid w:val="002E4E9C"/>
    <w:rsid w:val="002E5859"/>
    <w:rsid w:val="002E79AE"/>
    <w:rsid w:val="002F1328"/>
    <w:rsid w:val="002F2EA9"/>
    <w:rsid w:val="002F365B"/>
    <w:rsid w:val="003012A2"/>
    <w:rsid w:val="00301746"/>
    <w:rsid w:val="0030241A"/>
    <w:rsid w:val="003060BA"/>
    <w:rsid w:val="00306FEC"/>
    <w:rsid w:val="0031120F"/>
    <w:rsid w:val="00313E2D"/>
    <w:rsid w:val="00320B27"/>
    <w:rsid w:val="00320BEA"/>
    <w:rsid w:val="00321A31"/>
    <w:rsid w:val="00322C99"/>
    <w:rsid w:val="00325902"/>
    <w:rsid w:val="00327421"/>
    <w:rsid w:val="00330330"/>
    <w:rsid w:val="003357E0"/>
    <w:rsid w:val="00335A3A"/>
    <w:rsid w:val="00335A79"/>
    <w:rsid w:val="00337C25"/>
    <w:rsid w:val="003446E0"/>
    <w:rsid w:val="00350EEA"/>
    <w:rsid w:val="00352959"/>
    <w:rsid w:val="00353827"/>
    <w:rsid w:val="00354750"/>
    <w:rsid w:val="00354FAF"/>
    <w:rsid w:val="00357F5E"/>
    <w:rsid w:val="003610B1"/>
    <w:rsid w:val="00362BC5"/>
    <w:rsid w:val="00363730"/>
    <w:rsid w:val="003657EE"/>
    <w:rsid w:val="00366C21"/>
    <w:rsid w:val="00367387"/>
    <w:rsid w:val="00372C7A"/>
    <w:rsid w:val="003739D7"/>
    <w:rsid w:val="00375ECF"/>
    <w:rsid w:val="003768DF"/>
    <w:rsid w:val="00381684"/>
    <w:rsid w:val="003831C7"/>
    <w:rsid w:val="003845A5"/>
    <w:rsid w:val="00384B7B"/>
    <w:rsid w:val="00386054"/>
    <w:rsid w:val="00386C0C"/>
    <w:rsid w:val="00387410"/>
    <w:rsid w:val="00392D4C"/>
    <w:rsid w:val="00394C65"/>
    <w:rsid w:val="00396A20"/>
    <w:rsid w:val="00396FB6"/>
    <w:rsid w:val="00397653"/>
    <w:rsid w:val="00397C26"/>
    <w:rsid w:val="003A0835"/>
    <w:rsid w:val="003A539C"/>
    <w:rsid w:val="003B089F"/>
    <w:rsid w:val="003B1B5D"/>
    <w:rsid w:val="003C12E1"/>
    <w:rsid w:val="003C3372"/>
    <w:rsid w:val="003C37EF"/>
    <w:rsid w:val="003C7CD0"/>
    <w:rsid w:val="003D02FD"/>
    <w:rsid w:val="003D1C95"/>
    <w:rsid w:val="003D3B08"/>
    <w:rsid w:val="003D6872"/>
    <w:rsid w:val="003D6EFB"/>
    <w:rsid w:val="003D7CAF"/>
    <w:rsid w:val="003E231D"/>
    <w:rsid w:val="003E4650"/>
    <w:rsid w:val="003E52A9"/>
    <w:rsid w:val="003E54BF"/>
    <w:rsid w:val="003E5D42"/>
    <w:rsid w:val="003E72CA"/>
    <w:rsid w:val="003F159E"/>
    <w:rsid w:val="003F21E1"/>
    <w:rsid w:val="003F4379"/>
    <w:rsid w:val="003F4D50"/>
    <w:rsid w:val="003F657E"/>
    <w:rsid w:val="003F6AE1"/>
    <w:rsid w:val="00401272"/>
    <w:rsid w:val="00401C90"/>
    <w:rsid w:val="00404E24"/>
    <w:rsid w:val="0040502E"/>
    <w:rsid w:val="0041458C"/>
    <w:rsid w:val="004158DD"/>
    <w:rsid w:val="00417288"/>
    <w:rsid w:val="004214AC"/>
    <w:rsid w:val="00422BFE"/>
    <w:rsid w:val="004245FD"/>
    <w:rsid w:val="00426565"/>
    <w:rsid w:val="00430FCA"/>
    <w:rsid w:val="00431029"/>
    <w:rsid w:val="00431E71"/>
    <w:rsid w:val="00432485"/>
    <w:rsid w:val="00434D7D"/>
    <w:rsid w:val="00434F0C"/>
    <w:rsid w:val="0043589C"/>
    <w:rsid w:val="00435CB4"/>
    <w:rsid w:val="004377EB"/>
    <w:rsid w:val="00440597"/>
    <w:rsid w:val="00444F13"/>
    <w:rsid w:val="00446B94"/>
    <w:rsid w:val="00450955"/>
    <w:rsid w:val="004515C5"/>
    <w:rsid w:val="004518F1"/>
    <w:rsid w:val="0045289D"/>
    <w:rsid w:val="0045494A"/>
    <w:rsid w:val="0046245B"/>
    <w:rsid w:val="004643A6"/>
    <w:rsid w:val="00464E95"/>
    <w:rsid w:val="00465073"/>
    <w:rsid w:val="0046561C"/>
    <w:rsid w:val="004710C3"/>
    <w:rsid w:val="0047133E"/>
    <w:rsid w:val="00473B90"/>
    <w:rsid w:val="00477653"/>
    <w:rsid w:val="004803C0"/>
    <w:rsid w:val="0048099D"/>
    <w:rsid w:val="00480A97"/>
    <w:rsid w:val="004838A8"/>
    <w:rsid w:val="00484C77"/>
    <w:rsid w:val="00486242"/>
    <w:rsid w:val="00487C43"/>
    <w:rsid w:val="00487EAB"/>
    <w:rsid w:val="00491C82"/>
    <w:rsid w:val="00492BEF"/>
    <w:rsid w:val="00494019"/>
    <w:rsid w:val="004A6C06"/>
    <w:rsid w:val="004A6E6C"/>
    <w:rsid w:val="004A7C8B"/>
    <w:rsid w:val="004B070A"/>
    <w:rsid w:val="004B2C75"/>
    <w:rsid w:val="004B4FE5"/>
    <w:rsid w:val="004B6285"/>
    <w:rsid w:val="004B7E61"/>
    <w:rsid w:val="004C0621"/>
    <w:rsid w:val="004C28F9"/>
    <w:rsid w:val="004C32A5"/>
    <w:rsid w:val="004C35A4"/>
    <w:rsid w:val="004C484C"/>
    <w:rsid w:val="004C5302"/>
    <w:rsid w:val="004D01AF"/>
    <w:rsid w:val="004D11D0"/>
    <w:rsid w:val="004D2C64"/>
    <w:rsid w:val="004E295A"/>
    <w:rsid w:val="004E3758"/>
    <w:rsid w:val="004E68A1"/>
    <w:rsid w:val="004F09B6"/>
    <w:rsid w:val="004F0BCB"/>
    <w:rsid w:val="00501954"/>
    <w:rsid w:val="00501ACB"/>
    <w:rsid w:val="005052FC"/>
    <w:rsid w:val="00510E6B"/>
    <w:rsid w:val="0051146F"/>
    <w:rsid w:val="005116A7"/>
    <w:rsid w:val="005137E7"/>
    <w:rsid w:val="00515672"/>
    <w:rsid w:val="00517A0B"/>
    <w:rsid w:val="005206A8"/>
    <w:rsid w:val="005212A9"/>
    <w:rsid w:val="00525965"/>
    <w:rsid w:val="00525ADA"/>
    <w:rsid w:val="00530500"/>
    <w:rsid w:val="005318DE"/>
    <w:rsid w:val="005322F5"/>
    <w:rsid w:val="005323AA"/>
    <w:rsid w:val="0053298C"/>
    <w:rsid w:val="00533650"/>
    <w:rsid w:val="00533671"/>
    <w:rsid w:val="00536E5B"/>
    <w:rsid w:val="0053792E"/>
    <w:rsid w:val="00540446"/>
    <w:rsid w:val="00544AFE"/>
    <w:rsid w:val="0054732D"/>
    <w:rsid w:val="00555455"/>
    <w:rsid w:val="005605A5"/>
    <w:rsid w:val="00564DD0"/>
    <w:rsid w:val="00565DFB"/>
    <w:rsid w:val="0056642A"/>
    <w:rsid w:val="00567F40"/>
    <w:rsid w:val="005714B8"/>
    <w:rsid w:val="00571D5F"/>
    <w:rsid w:val="005753EE"/>
    <w:rsid w:val="00576217"/>
    <w:rsid w:val="00576FD1"/>
    <w:rsid w:val="00582CAB"/>
    <w:rsid w:val="00584957"/>
    <w:rsid w:val="00584D66"/>
    <w:rsid w:val="00585299"/>
    <w:rsid w:val="0058545D"/>
    <w:rsid w:val="00585866"/>
    <w:rsid w:val="00585C05"/>
    <w:rsid w:val="00590E47"/>
    <w:rsid w:val="00591C76"/>
    <w:rsid w:val="00593A59"/>
    <w:rsid w:val="00594B5C"/>
    <w:rsid w:val="00595A1E"/>
    <w:rsid w:val="005A0108"/>
    <w:rsid w:val="005A01D6"/>
    <w:rsid w:val="005A136D"/>
    <w:rsid w:val="005A2445"/>
    <w:rsid w:val="005A244A"/>
    <w:rsid w:val="005A348F"/>
    <w:rsid w:val="005A36C1"/>
    <w:rsid w:val="005B1C5F"/>
    <w:rsid w:val="005B790F"/>
    <w:rsid w:val="005C0A68"/>
    <w:rsid w:val="005C1991"/>
    <w:rsid w:val="005C2DC3"/>
    <w:rsid w:val="005C54B3"/>
    <w:rsid w:val="005C5768"/>
    <w:rsid w:val="005C7825"/>
    <w:rsid w:val="005D0E2A"/>
    <w:rsid w:val="005D3351"/>
    <w:rsid w:val="005D36A1"/>
    <w:rsid w:val="005D37EC"/>
    <w:rsid w:val="005D5079"/>
    <w:rsid w:val="005D50B8"/>
    <w:rsid w:val="005D6E88"/>
    <w:rsid w:val="005E19AC"/>
    <w:rsid w:val="005E7D89"/>
    <w:rsid w:val="005E7DA7"/>
    <w:rsid w:val="005F1FB8"/>
    <w:rsid w:val="005F3343"/>
    <w:rsid w:val="005F3F4F"/>
    <w:rsid w:val="005F4DAE"/>
    <w:rsid w:val="005F5A8D"/>
    <w:rsid w:val="00603C9C"/>
    <w:rsid w:val="00605140"/>
    <w:rsid w:val="00605EBD"/>
    <w:rsid w:val="00606474"/>
    <w:rsid w:val="006066B0"/>
    <w:rsid w:val="0060739F"/>
    <w:rsid w:val="00607A33"/>
    <w:rsid w:val="00615145"/>
    <w:rsid w:val="006159F9"/>
    <w:rsid w:val="006201B4"/>
    <w:rsid w:val="00620ABF"/>
    <w:rsid w:val="0062301F"/>
    <w:rsid w:val="00625E18"/>
    <w:rsid w:val="00627DCC"/>
    <w:rsid w:val="0063086E"/>
    <w:rsid w:val="006331E6"/>
    <w:rsid w:val="00634A38"/>
    <w:rsid w:val="006374D3"/>
    <w:rsid w:val="006465DB"/>
    <w:rsid w:val="00647A59"/>
    <w:rsid w:val="006512EF"/>
    <w:rsid w:val="0065226F"/>
    <w:rsid w:val="00657C1E"/>
    <w:rsid w:val="00660FA9"/>
    <w:rsid w:val="0066253E"/>
    <w:rsid w:val="006629DD"/>
    <w:rsid w:val="00662B52"/>
    <w:rsid w:val="006639CE"/>
    <w:rsid w:val="0066478B"/>
    <w:rsid w:val="0067151A"/>
    <w:rsid w:val="00672336"/>
    <w:rsid w:val="006723E4"/>
    <w:rsid w:val="0067252F"/>
    <w:rsid w:val="0067258E"/>
    <w:rsid w:val="00677259"/>
    <w:rsid w:val="00677330"/>
    <w:rsid w:val="00680F0E"/>
    <w:rsid w:val="00682A5D"/>
    <w:rsid w:val="0068381C"/>
    <w:rsid w:val="00684194"/>
    <w:rsid w:val="00685652"/>
    <w:rsid w:val="00686CB4"/>
    <w:rsid w:val="006872F6"/>
    <w:rsid w:val="00690B6F"/>
    <w:rsid w:val="00691D96"/>
    <w:rsid w:val="0069324A"/>
    <w:rsid w:val="006A06AD"/>
    <w:rsid w:val="006A0EC1"/>
    <w:rsid w:val="006A16FE"/>
    <w:rsid w:val="006A4435"/>
    <w:rsid w:val="006A7D80"/>
    <w:rsid w:val="006C0DE0"/>
    <w:rsid w:val="006C25FF"/>
    <w:rsid w:val="006C26F4"/>
    <w:rsid w:val="006C2A26"/>
    <w:rsid w:val="006C4235"/>
    <w:rsid w:val="006C74CD"/>
    <w:rsid w:val="006C7EF9"/>
    <w:rsid w:val="006D0CAE"/>
    <w:rsid w:val="006D26DD"/>
    <w:rsid w:val="006D6140"/>
    <w:rsid w:val="006D75A3"/>
    <w:rsid w:val="006E15FD"/>
    <w:rsid w:val="006E315D"/>
    <w:rsid w:val="006E5615"/>
    <w:rsid w:val="006F0372"/>
    <w:rsid w:val="006F0D72"/>
    <w:rsid w:val="006F0F7A"/>
    <w:rsid w:val="006F1ED9"/>
    <w:rsid w:val="006F319A"/>
    <w:rsid w:val="006F3DE1"/>
    <w:rsid w:val="006F494C"/>
    <w:rsid w:val="006F61C3"/>
    <w:rsid w:val="00700CD0"/>
    <w:rsid w:val="00702169"/>
    <w:rsid w:val="007024C9"/>
    <w:rsid w:val="007048E6"/>
    <w:rsid w:val="0070759D"/>
    <w:rsid w:val="007079C6"/>
    <w:rsid w:val="00707B91"/>
    <w:rsid w:val="00712A75"/>
    <w:rsid w:val="00712D3A"/>
    <w:rsid w:val="00716803"/>
    <w:rsid w:val="00716850"/>
    <w:rsid w:val="00720052"/>
    <w:rsid w:val="00721A38"/>
    <w:rsid w:val="00721C42"/>
    <w:rsid w:val="0072235C"/>
    <w:rsid w:val="00723F8A"/>
    <w:rsid w:val="0072602D"/>
    <w:rsid w:val="007279B8"/>
    <w:rsid w:val="00727D3E"/>
    <w:rsid w:val="0074215A"/>
    <w:rsid w:val="00742177"/>
    <w:rsid w:val="007438DB"/>
    <w:rsid w:val="0074470C"/>
    <w:rsid w:val="00746415"/>
    <w:rsid w:val="0075255A"/>
    <w:rsid w:val="00756AF1"/>
    <w:rsid w:val="0076032D"/>
    <w:rsid w:val="007634A4"/>
    <w:rsid w:val="00764DE8"/>
    <w:rsid w:val="00770E58"/>
    <w:rsid w:val="007744F6"/>
    <w:rsid w:val="00774812"/>
    <w:rsid w:val="007752D8"/>
    <w:rsid w:val="00776315"/>
    <w:rsid w:val="0077759A"/>
    <w:rsid w:val="00782C27"/>
    <w:rsid w:val="00787302"/>
    <w:rsid w:val="007A1D16"/>
    <w:rsid w:val="007A1ECE"/>
    <w:rsid w:val="007A1FCA"/>
    <w:rsid w:val="007A57AE"/>
    <w:rsid w:val="007A7208"/>
    <w:rsid w:val="007B07AF"/>
    <w:rsid w:val="007B3A89"/>
    <w:rsid w:val="007B57C9"/>
    <w:rsid w:val="007C0083"/>
    <w:rsid w:val="007C0285"/>
    <w:rsid w:val="007C153E"/>
    <w:rsid w:val="007C4E7E"/>
    <w:rsid w:val="007D04CA"/>
    <w:rsid w:val="007D2220"/>
    <w:rsid w:val="007D513A"/>
    <w:rsid w:val="007D6CA2"/>
    <w:rsid w:val="007D73AE"/>
    <w:rsid w:val="007E24AA"/>
    <w:rsid w:val="007E24E3"/>
    <w:rsid w:val="007E3295"/>
    <w:rsid w:val="007E45EB"/>
    <w:rsid w:val="007E4A13"/>
    <w:rsid w:val="007E67AC"/>
    <w:rsid w:val="007F02B7"/>
    <w:rsid w:val="007F1B56"/>
    <w:rsid w:val="007F5928"/>
    <w:rsid w:val="007F71A5"/>
    <w:rsid w:val="0080011B"/>
    <w:rsid w:val="00803301"/>
    <w:rsid w:val="008038D9"/>
    <w:rsid w:val="00805418"/>
    <w:rsid w:val="0081016C"/>
    <w:rsid w:val="008115E7"/>
    <w:rsid w:val="008126F1"/>
    <w:rsid w:val="00813A19"/>
    <w:rsid w:val="008153FD"/>
    <w:rsid w:val="00817131"/>
    <w:rsid w:val="00820703"/>
    <w:rsid w:val="008236A4"/>
    <w:rsid w:val="00823FC2"/>
    <w:rsid w:val="00827517"/>
    <w:rsid w:val="008315EF"/>
    <w:rsid w:val="00835942"/>
    <w:rsid w:val="00845C67"/>
    <w:rsid w:val="00846E72"/>
    <w:rsid w:val="00852853"/>
    <w:rsid w:val="00852C27"/>
    <w:rsid w:val="00855754"/>
    <w:rsid w:val="008559A1"/>
    <w:rsid w:val="00856983"/>
    <w:rsid w:val="00857259"/>
    <w:rsid w:val="00863905"/>
    <w:rsid w:val="00864A9F"/>
    <w:rsid w:val="00864B20"/>
    <w:rsid w:val="00865AD9"/>
    <w:rsid w:val="0086670B"/>
    <w:rsid w:val="008719EB"/>
    <w:rsid w:val="008754BA"/>
    <w:rsid w:val="00877DF1"/>
    <w:rsid w:val="00883436"/>
    <w:rsid w:val="00883443"/>
    <w:rsid w:val="0088542A"/>
    <w:rsid w:val="00885DB0"/>
    <w:rsid w:val="0089023B"/>
    <w:rsid w:val="0089107B"/>
    <w:rsid w:val="00891355"/>
    <w:rsid w:val="00892A77"/>
    <w:rsid w:val="008938B0"/>
    <w:rsid w:val="00893C15"/>
    <w:rsid w:val="00893E2E"/>
    <w:rsid w:val="00896098"/>
    <w:rsid w:val="008A1E9B"/>
    <w:rsid w:val="008A21B5"/>
    <w:rsid w:val="008A63C7"/>
    <w:rsid w:val="008A7886"/>
    <w:rsid w:val="008A7C45"/>
    <w:rsid w:val="008B2D52"/>
    <w:rsid w:val="008B5010"/>
    <w:rsid w:val="008C0142"/>
    <w:rsid w:val="008C3F2E"/>
    <w:rsid w:val="008C43B3"/>
    <w:rsid w:val="008C4491"/>
    <w:rsid w:val="008C6933"/>
    <w:rsid w:val="008D05F5"/>
    <w:rsid w:val="008D0ED8"/>
    <w:rsid w:val="008D38C3"/>
    <w:rsid w:val="008D4568"/>
    <w:rsid w:val="008D64FF"/>
    <w:rsid w:val="008D6705"/>
    <w:rsid w:val="008D6BBF"/>
    <w:rsid w:val="008E0649"/>
    <w:rsid w:val="008E0DD8"/>
    <w:rsid w:val="008E2362"/>
    <w:rsid w:val="008E2E96"/>
    <w:rsid w:val="008E7652"/>
    <w:rsid w:val="008F023B"/>
    <w:rsid w:val="008F13C1"/>
    <w:rsid w:val="008F15CC"/>
    <w:rsid w:val="008F16E8"/>
    <w:rsid w:val="008F2D75"/>
    <w:rsid w:val="008F4732"/>
    <w:rsid w:val="008F5DC1"/>
    <w:rsid w:val="00907E9D"/>
    <w:rsid w:val="00913CE3"/>
    <w:rsid w:val="00913DF1"/>
    <w:rsid w:val="00914629"/>
    <w:rsid w:val="00917D9A"/>
    <w:rsid w:val="00917DC2"/>
    <w:rsid w:val="00922449"/>
    <w:rsid w:val="00925249"/>
    <w:rsid w:val="009273DC"/>
    <w:rsid w:val="009301B6"/>
    <w:rsid w:val="009314DA"/>
    <w:rsid w:val="00937CDA"/>
    <w:rsid w:val="0094060C"/>
    <w:rsid w:val="00942DC7"/>
    <w:rsid w:val="00943502"/>
    <w:rsid w:val="00946F95"/>
    <w:rsid w:val="00947433"/>
    <w:rsid w:val="00947FF8"/>
    <w:rsid w:val="00952208"/>
    <w:rsid w:val="009563F8"/>
    <w:rsid w:val="00956754"/>
    <w:rsid w:val="00956858"/>
    <w:rsid w:val="00961964"/>
    <w:rsid w:val="00963BEA"/>
    <w:rsid w:val="009644CC"/>
    <w:rsid w:val="00966E0F"/>
    <w:rsid w:val="00970A98"/>
    <w:rsid w:val="00971C58"/>
    <w:rsid w:val="0097588F"/>
    <w:rsid w:val="00981052"/>
    <w:rsid w:val="009835DF"/>
    <w:rsid w:val="00984086"/>
    <w:rsid w:val="00985D89"/>
    <w:rsid w:val="00986336"/>
    <w:rsid w:val="009877B4"/>
    <w:rsid w:val="009879B5"/>
    <w:rsid w:val="00994E2B"/>
    <w:rsid w:val="00995831"/>
    <w:rsid w:val="009965E5"/>
    <w:rsid w:val="009A0710"/>
    <w:rsid w:val="009A17EB"/>
    <w:rsid w:val="009A205B"/>
    <w:rsid w:val="009A2FD0"/>
    <w:rsid w:val="009A4865"/>
    <w:rsid w:val="009A4F34"/>
    <w:rsid w:val="009A57BD"/>
    <w:rsid w:val="009A5E78"/>
    <w:rsid w:val="009A602C"/>
    <w:rsid w:val="009A768D"/>
    <w:rsid w:val="009A772D"/>
    <w:rsid w:val="009B0EBA"/>
    <w:rsid w:val="009B4DDF"/>
    <w:rsid w:val="009B5690"/>
    <w:rsid w:val="009B6512"/>
    <w:rsid w:val="009C189E"/>
    <w:rsid w:val="009C4FAC"/>
    <w:rsid w:val="009C5082"/>
    <w:rsid w:val="009C5F5B"/>
    <w:rsid w:val="009D00CF"/>
    <w:rsid w:val="009D2F8E"/>
    <w:rsid w:val="009D4477"/>
    <w:rsid w:val="009E3CDE"/>
    <w:rsid w:val="009E474C"/>
    <w:rsid w:val="009E48F0"/>
    <w:rsid w:val="009E4FBD"/>
    <w:rsid w:val="009E51F8"/>
    <w:rsid w:val="009E5697"/>
    <w:rsid w:val="009F09E1"/>
    <w:rsid w:val="009F1D84"/>
    <w:rsid w:val="009F2DFD"/>
    <w:rsid w:val="009F3CE2"/>
    <w:rsid w:val="009F6D0E"/>
    <w:rsid w:val="00A049C4"/>
    <w:rsid w:val="00A11352"/>
    <w:rsid w:val="00A12275"/>
    <w:rsid w:val="00A1245F"/>
    <w:rsid w:val="00A14BF4"/>
    <w:rsid w:val="00A17810"/>
    <w:rsid w:val="00A21597"/>
    <w:rsid w:val="00A21FC9"/>
    <w:rsid w:val="00A227BD"/>
    <w:rsid w:val="00A22A79"/>
    <w:rsid w:val="00A32722"/>
    <w:rsid w:val="00A34223"/>
    <w:rsid w:val="00A346A2"/>
    <w:rsid w:val="00A44B18"/>
    <w:rsid w:val="00A44CED"/>
    <w:rsid w:val="00A450CC"/>
    <w:rsid w:val="00A52473"/>
    <w:rsid w:val="00A60C46"/>
    <w:rsid w:val="00A65B90"/>
    <w:rsid w:val="00A65CD1"/>
    <w:rsid w:val="00A65E51"/>
    <w:rsid w:val="00A7314E"/>
    <w:rsid w:val="00A7393B"/>
    <w:rsid w:val="00A76014"/>
    <w:rsid w:val="00A807B5"/>
    <w:rsid w:val="00A80A9B"/>
    <w:rsid w:val="00A81948"/>
    <w:rsid w:val="00A81BAC"/>
    <w:rsid w:val="00A86354"/>
    <w:rsid w:val="00A8683C"/>
    <w:rsid w:val="00A87565"/>
    <w:rsid w:val="00A91B84"/>
    <w:rsid w:val="00A92FE6"/>
    <w:rsid w:val="00A93B1E"/>
    <w:rsid w:val="00A94615"/>
    <w:rsid w:val="00AA1E1D"/>
    <w:rsid w:val="00AA29B0"/>
    <w:rsid w:val="00AA2D7C"/>
    <w:rsid w:val="00AA4A40"/>
    <w:rsid w:val="00AA6026"/>
    <w:rsid w:val="00AB19C4"/>
    <w:rsid w:val="00AB5AEB"/>
    <w:rsid w:val="00AC0D8E"/>
    <w:rsid w:val="00AC3468"/>
    <w:rsid w:val="00AC4636"/>
    <w:rsid w:val="00AC561F"/>
    <w:rsid w:val="00AC652C"/>
    <w:rsid w:val="00AD3F68"/>
    <w:rsid w:val="00AD60C0"/>
    <w:rsid w:val="00AD73F5"/>
    <w:rsid w:val="00AD7775"/>
    <w:rsid w:val="00AE216F"/>
    <w:rsid w:val="00AE402C"/>
    <w:rsid w:val="00AE7432"/>
    <w:rsid w:val="00AF0A44"/>
    <w:rsid w:val="00AF176B"/>
    <w:rsid w:val="00AF767E"/>
    <w:rsid w:val="00B00579"/>
    <w:rsid w:val="00B055E2"/>
    <w:rsid w:val="00B059EF"/>
    <w:rsid w:val="00B0782A"/>
    <w:rsid w:val="00B07CBF"/>
    <w:rsid w:val="00B07EC2"/>
    <w:rsid w:val="00B117F2"/>
    <w:rsid w:val="00B124FC"/>
    <w:rsid w:val="00B205B7"/>
    <w:rsid w:val="00B20BFF"/>
    <w:rsid w:val="00B21356"/>
    <w:rsid w:val="00B2258B"/>
    <w:rsid w:val="00B23207"/>
    <w:rsid w:val="00B24B39"/>
    <w:rsid w:val="00B24DE5"/>
    <w:rsid w:val="00B2654F"/>
    <w:rsid w:val="00B3049B"/>
    <w:rsid w:val="00B34075"/>
    <w:rsid w:val="00B3480F"/>
    <w:rsid w:val="00B353BC"/>
    <w:rsid w:val="00B41397"/>
    <w:rsid w:val="00B42664"/>
    <w:rsid w:val="00B42F01"/>
    <w:rsid w:val="00B433A4"/>
    <w:rsid w:val="00B45EDD"/>
    <w:rsid w:val="00B45FA3"/>
    <w:rsid w:val="00B47DB4"/>
    <w:rsid w:val="00B5017E"/>
    <w:rsid w:val="00B50FF6"/>
    <w:rsid w:val="00B52598"/>
    <w:rsid w:val="00B52800"/>
    <w:rsid w:val="00B5305A"/>
    <w:rsid w:val="00B53759"/>
    <w:rsid w:val="00B5672F"/>
    <w:rsid w:val="00B614F6"/>
    <w:rsid w:val="00B6431A"/>
    <w:rsid w:val="00B655F1"/>
    <w:rsid w:val="00B664AF"/>
    <w:rsid w:val="00B72B51"/>
    <w:rsid w:val="00B7325F"/>
    <w:rsid w:val="00B735A7"/>
    <w:rsid w:val="00B7480C"/>
    <w:rsid w:val="00B809DC"/>
    <w:rsid w:val="00B80E9A"/>
    <w:rsid w:val="00B811DC"/>
    <w:rsid w:val="00B81D1E"/>
    <w:rsid w:val="00B8238F"/>
    <w:rsid w:val="00B83E66"/>
    <w:rsid w:val="00B83F8B"/>
    <w:rsid w:val="00B84146"/>
    <w:rsid w:val="00B864DD"/>
    <w:rsid w:val="00B86604"/>
    <w:rsid w:val="00B87C44"/>
    <w:rsid w:val="00B91E18"/>
    <w:rsid w:val="00B92066"/>
    <w:rsid w:val="00B92E02"/>
    <w:rsid w:val="00B94571"/>
    <w:rsid w:val="00B94F3E"/>
    <w:rsid w:val="00B95694"/>
    <w:rsid w:val="00B95BAE"/>
    <w:rsid w:val="00BA2B73"/>
    <w:rsid w:val="00BA5B99"/>
    <w:rsid w:val="00BA7813"/>
    <w:rsid w:val="00BB08A3"/>
    <w:rsid w:val="00BB0B6D"/>
    <w:rsid w:val="00BB0E16"/>
    <w:rsid w:val="00BB144C"/>
    <w:rsid w:val="00BB4885"/>
    <w:rsid w:val="00BB70B9"/>
    <w:rsid w:val="00BB7382"/>
    <w:rsid w:val="00BB776E"/>
    <w:rsid w:val="00BC1A9C"/>
    <w:rsid w:val="00BC335A"/>
    <w:rsid w:val="00BC5803"/>
    <w:rsid w:val="00BC5877"/>
    <w:rsid w:val="00BC5B79"/>
    <w:rsid w:val="00BD0C6F"/>
    <w:rsid w:val="00BD1108"/>
    <w:rsid w:val="00BD1582"/>
    <w:rsid w:val="00BD7DDC"/>
    <w:rsid w:val="00BE12C6"/>
    <w:rsid w:val="00BF256A"/>
    <w:rsid w:val="00BF5FB8"/>
    <w:rsid w:val="00BF6BAC"/>
    <w:rsid w:val="00C01560"/>
    <w:rsid w:val="00C02ABF"/>
    <w:rsid w:val="00C10316"/>
    <w:rsid w:val="00C16063"/>
    <w:rsid w:val="00C230FA"/>
    <w:rsid w:val="00C23294"/>
    <w:rsid w:val="00C26419"/>
    <w:rsid w:val="00C26F5C"/>
    <w:rsid w:val="00C3018C"/>
    <w:rsid w:val="00C30DE3"/>
    <w:rsid w:val="00C35F61"/>
    <w:rsid w:val="00C416A4"/>
    <w:rsid w:val="00C45317"/>
    <w:rsid w:val="00C45720"/>
    <w:rsid w:val="00C47CF0"/>
    <w:rsid w:val="00C61431"/>
    <w:rsid w:val="00C62FCE"/>
    <w:rsid w:val="00C63E53"/>
    <w:rsid w:val="00C65F1C"/>
    <w:rsid w:val="00C70FFF"/>
    <w:rsid w:val="00C7103A"/>
    <w:rsid w:val="00C71C76"/>
    <w:rsid w:val="00C736B5"/>
    <w:rsid w:val="00C73C66"/>
    <w:rsid w:val="00C74789"/>
    <w:rsid w:val="00C75386"/>
    <w:rsid w:val="00C75658"/>
    <w:rsid w:val="00C810B2"/>
    <w:rsid w:val="00C818E4"/>
    <w:rsid w:val="00C83858"/>
    <w:rsid w:val="00C84463"/>
    <w:rsid w:val="00C84E16"/>
    <w:rsid w:val="00C87838"/>
    <w:rsid w:val="00C92495"/>
    <w:rsid w:val="00C93BFE"/>
    <w:rsid w:val="00C966C0"/>
    <w:rsid w:val="00CA0DF9"/>
    <w:rsid w:val="00CA357C"/>
    <w:rsid w:val="00CA3A79"/>
    <w:rsid w:val="00CB6123"/>
    <w:rsid w:val="00CC2AFA"/>
    <w:rsid w:val="00CC2D16"/>
    <w:rsid w:val="00CC42EA"/>
    <w:rsid w:val="00CC6077"/>
    <w:rsid w:val="00CC700D"/>
    <w:rsid w:val="00CD2D0D"/>
    <w:rsid w:val="00CD3517"/>
    <w:rsid w:val="00CD3E78"/>
    <w:rsid w:val="00CD6CA9"/>
    <w:rsid w:val="00CD76F7"/>
    <w:rsid w:val="00CE2EA4"/>
    <w:rsid w:val="00CE36BF"/>
    <w:rsid w:val="00CE3FA8"/>
    <w:rsid w:val="00CE6B03"/>
    <w:rsid w:val="00CF09D2"/>
    <w:rsid w:val="00CF0DA4"/>
    <w:rsid w:val="00CF0F97"/>
    <w:rsid w:val="00CF16AB"/>
    <w:rsid w:val="00CF32FF"/>
    <w:rsid w:val="00CF4966"/>
    <w:rsid w:val="00CF7458"/>
    <w:rsid w:val="00CF7766"/>
    <w:rsid w:val="00D055A9"/>
    <w:rsid w:val="00D150F6"/>
    <w:rsid w:val="00D177EF"/>
    <w:rsid w:val="00D20655"/>
    <w:rsid w:val="00D22446"/>
    <w:rsid w:val="00D22EF6"/>
    <w:rsid w:val="00D2684C"/>
    <w:rsid w:val="00D27158"/>
    <w:rsid w:val="00D27A6B"/>
    <w:rsid w:val="00D32E34"/>
    <w:rsid w:val="00D32E88"/>
    <w:rsid w:val="00D34080"/>
    <w:rsid w:val="00D3623D"/>
    <w:rsid w:val="00D367CD"/>
    <w:rsid w:val="00D4346E"/>
    <w:rsid w:val="00D44893"/>
    <w:rsid w:val="00D46D4D"/>
    <w:rsid w:val="00D47CB6"/>
    <w:rsid w:val="00D50105"/>
    <w:rsid w:val="00D52514"/>
    <w:rsid w:val="00D52794"/>
    <w:rsid w:val="00D52CC8"/>
    <w:rsid w:val="00D57888"/>
    <w:rsid w:val="00D618BE"/>
    <w:rsid w:val="00D62DF5"/>
    <w:rsid w:val="00D64BF0"/>
    <w:rsid w:val="00D64C6B"/>
    <w:rsid w:val="00D666DC"/>
    <w:rsid w:val="00D70F1E"/>
    <w:rsid w:val="00D70F93"/>
    <w:rsid w:val="00D7475E"/>
    <w:rsid w:val="00D803EE"/>
    <w:rsid w:val="00D82476"/>
    <w:rsid w:val="00D84B9A"/>
    <w:rsid w:val="00D84CED"/>
    <w:rsid w:val="00D9525F"/>
    <w:rsid w:val="00DA557F"/>
    <w:rsid w:val="00DA75CF"/>
    <w:rsid w:val="00DA7C86"/>
    <w:rsid w:val="00DB3CEC"/>
    <w:rsid w:val="00DB3E44"/>
    <w:rsid w:val="00DB6E34"/>
    <w:rsid w:val="00DC1901"/>
    <w:rsid w:val="00DC2ABF"/>
    <w:rsid w:val="00DC45FD"/>
    <w:rsid w:val="00DC4783"/>
    <w:rsid w:val="00DC489C"/>
    <w:rsid w:val="00DC4A1E"/>
    <w:rsid w:val="00DC4C2A"/>
    <w:rsid w:val="00DC5965"/>
    <w:rsid w:val="00DC7EE5"/>
    <w:rsid w:val="00DD01BE"/>
    <w:rsid w:val="00DE0854"/>
    <w:rsid w:val="00DE31A6"/>
    <w:rsid w:val="00DE54E1"/>
    <w:rsid w:val="00DE6366"/>
    <w:rsid w:val="00DF1BE5"/>
    <w:rsid w:val="00DF1BF6"/>
    <w:rsid w:val="00DF5A55"/>
    <w:rsid w:val="00DF6066"/>
    <w:rsid w:val="00DF7603"/>
    <w:rsid w:val="00DF76A7"/>
    <w:rsid w:val="00E00634"/>
    <w:rsid w:val="00E030EA"/>
    <w:rsid w:val="00E036B6"/>
    <w:rsid w:val="00E048A3"/>
    <w:rsid w:val="00E05934"/>
    <w:rsid w:val="00E0757D"/>
    <w:rsid w:val="00E139D5"/>
    <w:rsid w:val="00E158BC"/>
    <w:rsid w:val="00E17514"/>
    <w:rsid w:val="00E206B6"/>
    <w:rsid w:val="00E21319"/>
    <w:rsid w:val="00E24CB3"/>
    <w:rsid w:val="00E261AA"/>
    <w:rsid w:val="00E26AFD"/>
    <w:rsid w:val="00E26B06"/>
    <w:rsid w:val="00E300EA"/>
    <w:rsid w:val="00E35AEE"/>
    <w:rsid w:val="00E36AB4"/>
    <w:rsid w:val="00E372E6"/>
    <w:rsid w:val="00E429D0"/>
    <w:rsid w:val="00E54D33"/>
    <w:rsid w:val="00E5525C"/>
    <w:rsid w:val="00E609B0"/>
    <w:rsid w:val="00E620B2"/>
    <w:rsid w:val="00E712AC"/>
    <w:rsid w:val="00E7263C"/>
    <w:rsid w:val="00E737AB"/>
    <w:rsid w:val="00E76C71"/>
    <w:rsid w:val="00E77036"/>
    <w:rsid w:val="00E7768F"/>
    <w:rsid w:val="00E808DF"/>
    <w:rsid w:val="00E8179A"/>
    <w:rsid w:val="00E81BD5"/>
    <w:rsid w:val="00E832C8"/>
    <w:rsid w:val="00E84CC9"/>
    <w:rsid w:val="00E85E20"/>
    <w:rsid w:val="00E870DB"/>
    <w:rsid w:val="00E87186"/>
    <w:rsid w:val="00E87975"/>
    <w:rsid w:val="00E87D7A"/>
    <w:rsid w:val="00E90842"/>
    <w:rsid w:val="00E91760"/>
    <w:rsid w:val="00E91B37"/>
    <w:rsid w:val="00E920A3"/>
    <w:rsid w:val="00E925A3"/>
    <w:rsid w:val="00E94FE2"/>
    <w:rsid w:val="00E975C6"/>
    <w:rsid w:val="00EA0657"/>
    <w:rsid w:val="00EA2D8C"/>
    <w:rsid w:val="00EA353C"/>
    <w:rsid w:val="00EA5B55"/>
    <w:rsid w:val="00EA6609"/>
    <w:rsid w:val="00EA757E"/>
    <w:rsid w:val="00EB4E80"/>
    <w:rsid w:val="00EB5D18"/>
    <w:rsid w:val="00EC1821"/>
    <w:rsid w:val="00EC2243"/>
    <w:rsid w:val="00EC6462"/>
    <w:rsid w:val="00ED1B0F"/>
    <w:rsid w:val="00ED2B23"/>
    <w:rsid w:val="00ED3D37"/>
    <w:rsid w:val="00ED63CA"/>
    <w:rsid w:val="00ED722E"/>
    <w:rsid w:val="00EE075B"/>
    <w:rsid w:val="00EE151D"/>
    <w:rsid w:val="00EE2B57"/>
    <w:rsid w:val="00EE34D4"/>
    <w:rsid w:val="00EE3521"/>
    <w:rsid w:val="00EE3FAB"/>
    <w:rsid w:val="00EE5A0D"/>
    <w:rsid w:val="00EE69BE"/>
    <w:rsid w:val="00EF652E"/>
    <w:rsid w:val="00EF78DA"/>
    <w:rsid w:val="00F00F39"/>
    <w:rsid w:val="00F02651"/>
    <w:rsid w:val="00F036D2"/>
    <w:rsid w:val="00F04827"/>
    <w:rsid w:val="00F04CAF"/>
    <w:rsid w:val="00F053B1"/>
    <w:rsid w:val="00F0590A"/>
    <w:rsid w:val="00F10379"/>
    <w:rsid w:val="00F11675"/>
    <w:rsid w:val="00F11EF8"/>
    <w:rsid w:val="00F12532"/>
    <w:rsid w:val="00F13535"/>
    <w:rsid w:val="00F13D60"/>
    <w:rsid w:val="00F16B09"/>
    <w:rsid w:val="00F20619"/>
    <w:rsid w:val="00F228C6"/>
    <w:rsid w:val="00F22956"/>
    <w:rsid w:val="00F244CA"/>
    <w:rsid w:val="00F27CBD"/>
    <w:rsid w:val="00F27E15"/>
    <w:rsid w:val="00F33107"/>
    <w:rsid w:val="00F35C02"/>
    <w:rsid w:val="00F4070F"/>
    <w:rsid w:val="00F419E1"/>
    <w:rsid w:val="00F42C07"/>
    <w:rsid w:val="00F44E56"/>
    <w:rsid w:val="00F5449D"/>
    <w:rsid w:val="00F5567A"/>
    <w:rsid w:val="00F57906"/>
    <w:rsid w:val="00F604D2"/>
    <w:rsid w:val="00F64301"/>
    <w:rsid w:val="00F71127"/>
    <w:rsid w:val="00F7174A"/>
    <w:rsid w:val="00F7379C"/>
    <w:rsid w:val="00F73EC1"/>
    <w:rsid w:val="00F82FC4"/>
    <w:rsid w:val="00F83A6C"/>
    <w:rsid w:val="00F84274"/>
    <w:rsid w:val="00F8710A"/>
    <w:rsid w:val="00F90F8A"/>
    <w:rsid w:val="00F91EE6"/>
    <w:rsid w:val="00FA0E25"/>
    <w:rsid w:val="00FA39EA"/>
    <w:rsid w:val="00FA4124"/>
    <w:rsid w:val="00FA4801"/>
    <w:rsid w:val="00FA639B"/>
    <w:rsid w:val="00FA6E33"/>
    <w:rsid w:val="00FA708B"/>
    <w:rsid w:val="00FB1CF3"/>
    <w:rsid w:val="00FB6DF6"/>
    <w:rsid w:val="00FB7465"/>
    <w:rsid w:val="00FC291E"/>
    <w:rsid w:val="00FC3C8E"/>
    <w:rsid w:val="00FC4BF7"/>
    <w:rsid w:val="00FC544C"/>
    <w:rsid w:val="00FC66C8"/>
    <w:rsid w:val="00FC7D9A"/>
    <w:rsid w:val="00FD0C59"/>
    <w:rsid w:val="00FD13CD"/>
    <w:rsid w:val="00FD3B0A"/>
    <w:rsid w:val="00FD4989"/>
    <w:rsid w:val="00FE39AC"/>
    <w:rsid w:val="00FE492A"/>
    <w:rsid w:val="00FE7FDC"/>
    <w:rsid w:val="00FF231F"/>
    <w:rsid w:val="00FF4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C83677"/>
  <w15:chartTrackingRefBased/>
  <w15:docId w15:val="{EDD1B37F-3A2A-4800-9E29-2B74DDA9C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Arial"/>
        <w:lang w:val="en-US" w:eastAsia="en-US" w:bidi="fa-IR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2D3A"/>
    <w:pPr>
      <w:spacing w:after="200" w:line="276" w:lineRule="auto"/>
    </w:pPr>
    <w:rPr>
      <w:sz w:val="22"/>
      <w:szCs w:val="22"/>
      <w:lang w:bidi="ar-SA"/>
    </w:rPr>
  </w:style>
  <w:style w:type="paragraph" w:styleId="Heading1">
    <w:name w:val="heading 1"/>
    <w:basedOn w:val="Normal"/>
    <w:next w:val="Normal"/>
    <w:link w:val="Heading1Char"/>
    <w:qFormat/>
    <w:rsid w:val="003831C7"/>
    <w:pPr>
      <w:keepNext/>
      <w:autoSpaceDE w:val="0"/>
      <w:autoSpaceDN w:val="0"/>
      <w:bidi/>
      <w:spacing w:after="0" w:line="360" w:lineRule="auto"/>
      <w:outlineLvl w:val="0"/>
    </w:pPr>
    <w:rPr>
      <w:rFonts w:ascii="Times New Roman" w:eastAsia="Times New Roman" w:hAnsi="Times New Roman" w:cs="Nazanin"/>
      <w:bCs/>
      <w:sz w:val="20"/>
      <w:szCs w:val="20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3831C7"/>
    <w:pPr>
      <w:keepNext/>
      <w:autoSpaceDE w:val="0"/>
      <w:autoSpaceDN w:val="0"/>
      <w:bidi/>
      <w:spacing w:after="0" w:line="360" w:lineRule="auto"/>
      <w:jc w:val="center"/>
      <w:outlineLvl w:val="1"/>
    </w:pPr>
    <w:rPr>
      <w:rFonts w:ascii="Times New Roman" w:eastAsia="Times New Roman" w:hAnsi="Times New Roman" w:cs="Nazanin"/>
      <w:bCs/>
      <w:sz w:val="20"/>
      <w:szCs w:val="18"/>
    </w:rPr>
  </w:style>
  <w:style w:type="paragraph" w:styleId="Heading3">
    <w:name w:val="heading 3"/>
    <w:basedOn w:val="Normal"/>
    <w:next w:val="Normal"/>
    <w:link w:val="Heading3Char"/>
    <w:unhideWhenUsed/>
    <w:qFormat/>
    <w:rsid w:val="003831C7"/>
    <w:pPr>
      <w:keepNext/>
      <w:autoSpaceDE w:val="0"/>
      <w:autoSpaceDN w:val="0"/>
      <w:bidi/>
      <w:spacing w:after="0" w:line="360" w:lineRule="auto"/>
      <w:jc w:val="center"/>
      <w:outlineLvl w:val="2"/>
    </w:pPr>
    <w:rPr>
      <w:rFonts w:ascii="Times New Roman" w:eastAsia="Times New Roman" w:hAnsi="Times New Roman" w:cs="Yagut"/>
      <w:bCs/>
      <w:sz w:val="14"/>
      <w:szCs w:val="18"/>
    </w:rPr>
  </w:style>
  <w:style w:type="paragraph" w:styleId="Heading4">
    <w:name w:val="heading 4"/>
    <w:basedOn w:val="Normal"/>
    <w:next w:val="Normal"/>
    <w:link w:val="Heading4Char"/>
    <w:unhideWhenUsed/>
    <w:qFormat/>
    <w:rsid w:val="003831C7"/>
    <w:pPr>
      <w:keepNext/>
      <w:autoSpaceDE w:val="0"/>
      <w:autoSpaceDN w:val="0"/>
      <w:bidi/>
      <w:spacing w:after="0" w:line="240" w:lineRule="auto"/>
      <w:outlineLvl w:val="3"/>
    </w:pPr>
    <w:rPr>
      <w:rFonts w:ascii="Times New Roman" w:eastAsia="Times New Roman" w:hAnsi="Times New Roman" w:cs="Nazanin"/>
      <w:bCs/>
      <w:sz w:val="20"/>
      <w:szCs w:val="1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C7D9A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776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E2B5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2B57"/>
  </w:style>
  <w:style w:type="paragraph" w:styleId="Footer">
    <w:name w:val="footer"/>
    <w:basedOn w:val="Normal"/>
    <w:link w:val="FooterChar"/>
    <w:uiPriority w:val="99"/>
    <w:unhideWhenUsed/>
    <w:rsid w:val="00EE2B5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2B57"/>
  </w:style>
  <w:style w:type="paragraph" w:styleId="ListParagraph">
    <w:name w:val="List Paragraph"/>
    <w:basedOn w:val="Normal"/>
    <w:uiPriority w:val="34"/>
    <w:qFormat/>
    <w:rsid w:val="000A3346"/>
    <w:pPr>
      <w:ind w:left="720"/>
      <w:contextualSpacing/>
    </w:pPr>
  </w:style>
  <w:style w:type="character" w:customStyle="1" w:styleId="Heading1Char">
    <w:name w:val="Heading 1 Char"/>
    <w:link w:val="Heading1"/>
    <w:rsid w:val="003831C7"/>
    <w:rPr>
      <w:rFonts w:ascii="Times New Roman" w:eastAsia="Times New Roman" w:hAnsi="Times New Roman" w:cs="Nazanin"/>
      <w:bCs/>
    </w:rPr>
  </w:style>
  <w:style w:type="character" w:customStyle="1" w:styleId="Heading2Char">
    <w:name w:val="Heading 2 Char"/>
    <w:link w:val="Heading2"/>
    <w:semiHidden/>
    <w:rsid w:val="003831C7"/>
    <w:rPr>
      <w:rFonts w:ascii="Times New Roman" w:eastAsia="Times New Roman" w:hAnsi="Times New Roman" w:cs="Nazanin"/>
      <w:bCs/>
      <w:szCs w:val="18"/>
    </w:rPr>
  </w:style>
  <w:style w:type="character" w:customStyle="1" w:styleId="Heading3Char">
    <w:name w:val="Heading 3 Char"/>
    <w:link w:val="Heading3"/>
    <w:rsid w:val="003831C7"/>
    <w:rPr>
      <w:rFonts w:ascii="Times New Roman" w:eastAsia="Times New Roman" w:hAnsi="Times New Roman" w:cs="Yagut"/>
      <w:bCs/>
      <w:sz w:val="14"/>
      <w:szCs w:val="18"/>
    </w:rPr>
  </w:style>
  <w:style w:type="character" w:customStyle="1" w:styleId="Heading4Char">
    <w:name w:val="Heading 4 Char"/>
    <w:link w:val="Heading4"/>
    <w:rsid w:val="003831C7"/>
    <w:rPr>
      <w:rFonts w:ascii="Times New Roman" w:eastAsia="Times New Roman" w:hAnsi="Times New Roman" w:cs="Nazanin"/>
      <w:bCs/>
      <w:szCs w:val="16"/>
    </w:rPr>
  </w:style>
  <w:style w:type="character" w:customStyle="1" w:styleId="Heading5Char">
    <w:name w:val="Heading 5 Char"/>
    <w:link w:val="Heading5"/>
    <w:uiPriority w:val="9"/>
    <w:rsid w:val="00FC7D9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a">
    <w:name w:val="استایل سوالات"/>
    <w:basedOn w:val="Normal"/>
    <w:link w:val="Char"/>
    <w:qFormat/>
    <w:rsid w:val="001C251E"/>
    <w:pPr>
      <w:bidi/>
      <w:spacing w:after="0" w:line="240" w:lineRule="auto"/>
      <w:jc w:val="both"/>
    </w:pPr>
    <w:rPr>
      <w:rFonts w:ascii="Times New Roman" w:eastAsia="Times New Roman" w:hAnsi="Times New Roman" w:cs="B Nazanin"/>
      <w:sz w:val="24"/>
      <w:szCs w:val="27"/>
      <w:lang w:bidi="fa-IR"/>
    </w:rPr>
  </w:style>
  <w:style w:type="character" w:customStyle="1" w:styleId="Char">
    <w:name w:val="استایل سوالات Char"/>
    <w:link w:val="a"/>
    <w:rsid w:val="001C251E"/>
    <w:rPr>
      <w:rFonts w:ascii="Times New Roman" w:eastAsia="Times New Roman" w:hAnsi="Times New Roman" w:cs="B Nazanin"/>
      <w:sz w:val="24"/>
      <w:szCs w:val="27"/>
      <w:lang w:bidi="fa-IR"/>
    </w:rPr>
  </w:style>
  <w:style w:type="paragraph" w:styleId="PlainText">
    <w:name w:val="Plain Text"/>
    <w:basedOn w:val="Normal"/>
    <w:link w:val="PlainTextChar"/>
    <w:rsid w:val="00387410"/>
    <w:pPr>
      <w:bidi/>
      <w:spacing w:after="0" w:line="240" w:lineRule="auto"/>
    </w:pPr>
    <w:rPr>
      <w:rFonts w:ascii="Courier New" w:eastAsia="SimSun" w:hAnsi="Courier New" w:cs="Courier New"/>
      <w:sz w:val="20"/>
      <w:szCs w:val="20"/>
      <w:lang w:eastAsia="zh-CN" w:bidi="fa-IR"/>
    </w:rPr>
  </w:style>
  <w:style w:type="character" w:customStyle="1" w:styleId="PlainTextChar">
    <w:name w:val="Plain Text Char"/>
    <w:link w:val="PlainText"/>
    <w:rsid w:val="00387410"/>
    <w:rPr>
      <w:rFonts w:ascii="Courier New" w:eastAsia="SimSun" w:hAnsi="Courier New" w:cs="Courier New"/>
      <w:lang w:eastAsia="zh-CN" w:bidi="fa-IR"/>
    </w:rPr>
  </w:style>
  <w:style w:type="paragraph" w:styleId="NoSpacing">
    <w:name w:val="No Spacing"/>
    <w:link w:val="NoSpacingChar"/>
    <w:uiPriority w:val="1"/>
    <w:qFormat/>
    <w:rsid w:val="00387410"/>
    <w:pPr>
      <w:bidi/>
    </w:pPr>
    <w:rPr>
      <w:rFonts w:ascii="Times New Roman" w:hAnsi="Times New Roman" w:cs="Times New Roman"/>
      <w:sz w:val="72"/>
      <w:szCs w:val="72"/>
    </w:rPr>
  </w:style>
  <w:style w:type="character" w:customStyle="1" w:styleId="NoSpacingChar">
    <w:name w:val="No Spacing Char"/>
    <w:link w:val="NoSpacing"/>
    <w:uiPriority w:val="1"/>
    <w:rsid w:val="00387410"/>
    <w:rPr>
      <w:rFonts w:ascii="Times New Roman" w:hAnsi="Times New Roman" w:cs="Times New Roman"/>
      <w:sz w:val="72"/>
      <w:szCs w:val="72"/>
      <w:lang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60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76014"/>
    <w:rPr>
      <w:rFonts w:ascii="Tahoma" w:hAnsi="Tahoma" w:cs="Tahoma"/>
      <w:sz w:val="16"/>
      <w:szCs w:val="16"/>
    </w:rPr>
  </w:style>
  <w:style w:type="paragraph" w:customStyle="1" w:styleId="norm">
    <w:name w:val="norm"/>
    <w:basedOn w:val="Normal"/>
    <w:uiPriority w:val="99"/>
    <w:rsid w:val="00A76014"/>
    <w:pPr>
      <w:autoSpaceDE w:val="0"/>
      <w:autoSpaceDN w:val="0"/>
      <w:adjustRightInd w:val="0"/>
      <w:spacing w:after="0" w:line="288" w:lineRule="auto"/>
      <w:textAlignment w:val="center"/>
    </w:pPr>
    <w:rPr>
      <w:rFonts w:cs="Calibri"/>
      <w:b/>
      <w:bCs/>
      <w:i/>
      <w:iCs/>
      <w:color w:val="000000"/>
      <w:sz w:val="24"/>
      <w:szCs w:val="24"/>
      <w:lang w:bidi="he-IL"/>
    </w:rPr>
  </w:style>
  <w:style w:type="character" w:styleId="CommentReference">
    <w:name w:val="annotation reference"/>
    <w:basedOn w:val="DefaultParagraphFont"/>
    <w:uiPriority w:val="99"/>
    <w:semiHidden/>
    <w:unhideWhenUsed/>
    <w:rsid w:val="002B1F6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B1F6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B1F6F"/>
    <w:rPr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B1F6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B1F6F"/>
    <w:rPr>
      <w:b/>
      <w:bCs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8772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microsoft.com/office/2007/relationships/hdphoto" Target="media/hdphoto1.wdp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28.png"/><Relationship Id="rId84" Type="http://schemas.openxmlformats.org/officeDocument/2006/relationships/oleObject" Target="embeddings/oleObject40.bin"/><Relationship Id="rId89" Type="http://schemas.openxmlformats.org/officeDocument/2006/relationships/image" Target="media/image39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5" Type="http://schemas.openxmlformats.org/officeDocument/2006/relationships/webSettings" Target="webSettings.xml"/><Relationship Id="rId90" Type="http://schemas.openxmlformats.org/officeDocument/2006/relationships/image" Target="media/image40.png"/><Relationship Id="rId95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9.jpg"/><Relationship Id="rId80" Type="http://schemas.openxmlformats.org/officeDocument/2006/relationships/oleObject" Target="embeddings/oleObject38.bin"/><Relationship Id="rId85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png"/><Relationship Id="rId88" Type="http://schemas.openxmlformats.org/officeDocument/2006/relationships/customXml" Target="ink/ink2.xml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customXml" Target="ink/ink1.xml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6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31.bin"/><Relationship Id="rId87" Type="http://schemas.openxmlformats.org/officeDocument/2006/relationships/image" Target="media/image38.png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1.wmf"/><Relationship Id="rId93" Type="http://schemas.openxmlformats.org/officeDocument/2006/relationships/image" Target="media/image42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31T19:08:11.780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9276 165 24575,'-5'1'0,"1"-1"0,-1 1 0,1 1 0,-1-1 0,1 1 0,-1-1 0,1 1 0,0 0 0,0 1 0,-7 4 0,-40 34 0,41-32 0,-31 29 0,-66 80 0,80-84 0,-1-1 0,-2-2 0,-1-1 0,-66 48 0,-382 198 0,361-211 0,70-40 0,0-1 0,-2-3 0,-1-2 0,0-2 0,-106 20 0,8 2 0,32-8 0,-28 2 0,-2-7 0,-265 12 0,-639-42 0,940 1 0,1-5 0,-185-38 0,-210-85 0,-17 7 0,111 31 0,289 60 0,-156-66 0,94 20 0,-315-124 0,273 117 0,123 44 0,-1 4 0,-202-45 0,235 70 0,0-4 0,-98-36 0,144 44 0,0 1 0,0 2 0,-1 0 0,0 1 0,0 2 0,-48 0 0,52 2 0,1-2 0,0 0 0,0-1 0,-35-11 0,31 7 0,1 2 0,-1 1 0,-28-2 0,-313 5 0,174 5 0,156-1 0,-64 11 0,27-2 0,53-7 0,1-1 0,-1 2 0,1 1 0,0 0 0,0 2 0,1 0 0,0 1 0,0 0 0,1 2 0,0 0 0,1 1 0,1 0 0,-1 2 0,2-1 0,0 2 0,1 0 0,-20 29 0,-57 119-1365,78-145-546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31T19:08:07.014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9424 0 24575,'-15'1'0,"0"1"0,1 1 0,0 0 0,-25 9 0,-23 5 0,-41-5 0,0-4 0,-162-9 0,111-1 0,-3971 0 0,2095 3 0,1926 4 0,-175 32 0,177-20 0,-173 6 0,-797-24 0,1057 2 0,0 0 0,-1 1 0,1 1 0,1 0 0,-1 1 0,0 1 0,1 0 0,0 1 0,0 0 0,-24 16 0,-5 7 0,-73 66 0,-12 10 0,100-87 0,10-7 0,0 0 0,1 1 0,1 1 0,0 1 0,1 0 0,-24 29 0,36-36-5,1-1-1,0 0 1,0 1-1,1-1 1,-1 1-1,1-1 1,1 1-1,0-1 1,-1 1 0,2 0-1,-1-1 1,1 1-1,0 0 1,1-1-1,2 8 1,1 17-1273,-2-7-554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7ACD1B-0D11-40BC-8089-180F71807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5</Pages>
  <Words>1248</Words>
  <Characters>711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fere nouri</cp:lastModifiedBy>
  <cp:revision>6</cp:revision>
  <cp:lastPrinted>2025-08-31T16:52:00Z</cp:lastPrinted>
  <dcterms:created xsi:type="dcterms:W3CDTF">2025-08-31T16:59:00Z</dcterms:created>
  <dcterms:modified xsi:type="dcterms:W3CDTF">2025-08-31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8968b63d7bb7879ee7cc7b03a78d44fa4386a6a8b9e0aa4a488d91974c86722</vt:lpwstr>
  </property>
  <property fmtid="{D5CDD505-2E9C-101B-9397-08002B2CF9AE}" pid="3" name="MTPreferences">
    <vt:lpwstr>[Styles]_x000d_
Text=Times New Roman_x000d_
Function=Times New Roman,B_x000d_
Variable=Times New Roman,BI_x000d_
LCGreek=Symbol_x000d_
UCGreek=Symbol_x000d_
Symbol=Symbol_x000d_
Vector=Times New Roman,B_x000d_
Number=B Nazanin,B_x000d_
User1=Courier New_x000d_
User2=Times New Roman_x000d_
MTExtra=MT Extra_x000d_
_x000d_
[Sizes]_x000d_
Fu</vt:lpwstr>
  </property>
  <property fmtid="{D5CDD505-2E9C-101B-9397-08002B2CF9AE}" pid="4" name="MTPreferences 1">
    <vt:lpwstr>ll=12 pt_x000d_
Script=80 %_x000d_
ScriptScript=70 pt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5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6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athType</vt:lpwstr>
  </property>
  <property fmtid="{D5CDD505-2E9C-101B-9397-08002B2CF9AE}" pid="8" name="MTWinEqns">
    <vt:bool>true</vt:bool>
  </property>
</Properties>
</file>